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CE13F8" w14:textId="381399A2" w:rsidR="006D3016" w:rsidRPr="00536F46" w:rsidRDefault="006D3016" w:rsidP="006D3016">
      <w:pPr>
        <w:pStyle w:val="01TITULO1"/>
      </w:pPr>
      <w:bookmarkStart w:id="0" w:name="_Hlk515792518"/>
      <w:r w:rsidRPr="00792D1D">
        <w:t>PLANO DE DESENVOLVIMENTO</w:t>
      </w:r>
    </w:p>
    <w:p w14:paraId="4851C6D5" w14:textId="5A3AD047" w:rsidR="003F27A9" w:rsidRDefault="006D3016" w:rsidP="006D3016">
      <w:pPr>
        <w:pStyle w:val="01TITULO1"/>
      </w:pPr>
      <w:r>
        <w:t>8</w:t>
      </w:r>
      <w:r w:rsidRPr="00792D1D">
        <w:t>º ano</w:t>
      </w:r>
      <w:r>
        <w:t xml:space="preserve"> – Bimestre </w:t>
      </w:r>
      <w:bookmarkEnd w:id="0"/>
      <w:r>
        <w:t>3</w:t>
      </w:r>
    </w:p>
    <w:tbl>
      <w:tblPr>
        <w:tblStyle w:val="Tabelacomgrade"/>
        <w:tblW w:w="10461" w:type="dxa"/>
        <w:tblInd w:w="-5" w:type="dxa"/>
        <w:tblLook w:val="04A0" w:firstRow="1" w:lastRow="0" w:firstColumn="1" w:lastColumn="0" w:noHBand="0" w:noVBand="1"/>
      </w:tblPr>
      <w:tblGrid>
        <w:gridCol w:w="2523"/>
        <w:gridCol w:w="2268"/>
        <w:gridCol w:w="2268"/>
        <w:gridCol w:w="3402"/>
      </w:tblGrid>
      <w:tr w:rsidR="002132C2" w:rsidRPr="00BB7CAD" w14:paraId="79CA83C8" w14:textId="77777777" w:rsidTr="009C5D7D">
        <w:tc>
          <w:tcPr>
            <w:tcW w:w="2523" w:type="dxa"/>
          </w:tcPr>
          <w:p w14:paraId="5A642D0E" w14:textId="16E13451" w:rsidR="002132C2" w:rsidRPr="00161DBD" w:rsidRDefault="002132C2" w:rsidP="002132C2">
            <w:pPr>
              <w:pStyle w:val="03TITULOTABELAS1"/>
              <w:rPr>
                <w:rFonts w:cstheme="minorHAnsi"/>
                <w:bCs/>
                <w:sz w:val="20"/>
                <w:szCs w:val="20"/>
              </w:rPr>
            </w:pPr>
            <w:r w:rsidRPr="00237A06">
              <w:t xml:space="preserve">Capítulos do livro do </w:t>
            </w:r>
            <w:r>
              <w:t>estudante</w:t>
            </w:r>
          </w:p>
        </w:tc>
        <w:tc>
          <w:tcPr>
            <w:tcW w:w="2268" w:type="dxa"/>
          </w:tcPr>
          <w:p w14:paraId="50216B2B" w14:textId="58A0D4D3" w:rsidR="002132C2" w:rsidRDefault="002132C2" w:rsidP="002132C2">
            <w:pPr>
              <w:pStyle w:val="03TITULOTABELAS1"/>
              <w:rPr>
                <w:rFonts w:cstheme="minorHAnsi"/>
                <w:bCs/>
                <w:sz w:val="20"/>
              </w:rPr>
            </w:pPr>
            <w:r w:rsidRPr="00237A06">
              <w:t xml:space="preserve">Unidade </w:t>
            </w:r>
            <w:r>
              <w:t>T</w:t>
            </w:r>
            <w:r w:rsidRPr="00237A06">
              <w:t>emática da BNCC</w:t>
            </w:r>
          </w:p>
        </w:tc>
        <w:tc>
          <w:tcPr>
            <w:tcW w:w="2268" w:type="dxa"/>
          </w:tcPr>
          <w:p w14:paraId="2D193ED8" w14:textId="2D1194D8" w:rsidR="002132C2" w:rsidRPr="00B64995" w:rsidRDefault="002132C2" w:rsidP="002132C2">
            <w:pPr>
              <w:pStyle w:val="03TITULOTABELAS1"/>
              <w:rPr>
                <w:rFonts w:ascii="Gotham-Book" w:hAnsi="Gotham-Book" w:cs="Gotham-Book"/>
                <w:sz w:val="20"/>
                <w:szCs w:val="20"/>
              </w:rPr>
            </w:pPr>
            <w:r w:rsidRPr="00237A06">
              <w:t>Objetos de conhecimento da BNCC</w:t>
            </w:r>
          </w:p>
        </w:tc>
        <w:tc>
          <w:tcPr>
            <w:tcW w:w="3402" w:type="dxa"/>
          </w:tcPr>
          <w:p w14:paraId="3C8C9F5D" w14:textId="1687F56B" w:rsidR="002132C2" w:rsidRPr="004A1258" w:rsidRDefault="002132C2" w:rsidP="002132C2">
            <w:pPr>
              <w:pStyle w:val="03TITULOTABELAS1"/>
              <w:rPr>
                <w:rFonts w:cstheme="minorHAnsi"/>
                <w:color w:val="C00000"/>
                <w:sz w:val="20"/>
                <w:szCs w:val="20"/>
              </w:rPr>
            </w:pPr>
            <w:r w:rsidRPr="00237A06">
              <w:t>Habilidades da BNCC</w:t>
            </w:r>
          </w:p>
        </w:tc>
      </w:tr>
      <w:tr w:rsidR="009C5D7D" w:rsidRPr="00BB7CAD" w14:paraId="294C1B61" w14:textId="77777777" w:rsidTr="009C5D7D">
        <w:tc>
          <w:tcPr>
            <w:tcW w:w="2523" w:type="dxa"/>
            <w:vMerge w:val="restart"/>
          </w:tcPr>
          <w:p w14:paraId="35111663" w14:textId="77777777" w:rsidR="009C5D7D" w:rsidRPr="002132C2" w:rsidRDefault="009C5D7D" w:rsidP="00BD1233">
            <w:pPr>
              <w:pStyle w:val="04TEXTOTABELAS"/>
              <w:rPr>
                <w:rStyle w:val="TextoBold"/>
              </w:rPr>
            </w:pPr>
            <w:r w:rsidRPr="002132C2">
              <w:rPr>
                <w:rStyle w:val="TextoBold"/>
              </w:rPr>
              <w:t>Capítulo 7 – Estudo dos triângulos</w:t>
            </w:r>
          </w:p>
          <w:p w14:paraId="6B94A14A" w14:textId="77777777" w:rsidR="009C5D7D" w:rsidRPr="002132C2" w:rsidRDefault="009C5D7D" w:rsidP="00BD1233">
            <w:pPr>
              <w:pStyle w:val="04TEXTOTABELAS"/>
            </w:pPr>
            <w:r>
              <w:t xml:space="preserve">1. </w:t>
            </w:r>
            <w:proofErr w:type="spellStart"/>
            <w:r>
              <w:t>Cevianas</w:t>
            </w:r>
            <w:proofErr w:type="spellEnd"/>
            <w:r>
              <w:t xml:space="preserve"> de um </w:t>
            </w:r>
            <w:r w:rsidRPr="002132C2">
              <w:t>triângulo</w:t>
            </w:r>
          </w:p>
          <w:p w14:paraId="3FFC7F1B" w14:textId="77777777" w:rsidR="009C5D7D" w:rsidRPr="002132C2" w:rsidRDefault="009C5D7D" w:rsidP="00BD1233">
            <w:pPr>
              <w:pStyle w:val="04TEXTOTABELAS"/>
            </w:pPr>
            <w:r>
              <w:t xml:space="preserve">2. Congruência de </w:t>
            </w:r>
            <w:r w:rsidRPr="002132C2">
              <w:t>triângulos</w:t>
            </w:r>
          </w:p>
          <w:p w14:paraId="59E21EA2" w14:textId="77777777" w:rsidR="009C5D7D" w:rsidRDefault="009C5D7D" w:rsidP="00BD1233">
            <w:pPr>
              <w:pStyle w:val="04TEXTOTABELAS"/>
            </w:pPr>
          </w:p>
          <w:p w14:paraId="52BE0125" w14:textId="4B585FD7" w:rsidR="009C5D7D" w:rsidRPr="002132C2" w:rsidRDefault="009C5D7D" w:rsidP="00BD1233">
            <w:pPr>
              <w:pStyle w:val="04TEXTOTABELAS"/>
              <w:rPr>
                <w:rStyle w:val="TextoBold"/>
              </w:rPr>
            </w:pPr>
            <w:r w:rsidRPr="002132C2">
              <w:rPr>
                <w:rStyle w:val="TextoBold"/>
              </w:rPr>
              <w:t>Cap</w:t>
            </w:r>
            <w:r>
              <w:rPr>
                <w:rStyle w:val="TextoBold"/>
              </w:rPr>
              <w:t>í</w:t>
            </w:r>
            <w:r w:rsidRPr="002132C2">
              <w:rPr>
                <w:rStyle w:val="TextoBold"/>
              </w:rPr>
              <w:t xml:space="preserve">tulo 8 – </w:t>
            </w:r>
            <w:r w:rsidR="00094577">
              <w:rPr>
                <w:rStyle w:val="TextoBold"/>
              </w:rPr>
              <w:br/>
            </w:r>
            <w:r w:rsidRPr="002132C2">
              <w:rPr>
                <w:rStyle w:val="TextoBold"/>
              </w:rPr>
              <w:t>A Geometria demonstrativa</w:t>
            </w:r>
          </w:p>
          <w:p w14:paraId="5E3ECF8B" w14:textId="414E7937" w:rsidR="009C5D7D" w:rsidRPr="002132C2" w:rsidRDefault="009C5D7D" w:rsidP="00BD1233">
            <w:pPr>
              <w:pStyle w:val="04TEXTOTABELAS"/>
            </w:pPr>
            <w:r>
              <w:t xml:space="preserve">1. Demonstrações </w:t>
            </w:r>
            <w:r w:rsidR="007A0CCF">
              <w:t>g</w:t>
            </w:r>
            <w:r w:rsidRPr="002132C2">
              <w:t>eométricas</w:t>
            </w:r>
          </w:p>
          <w:p w14:paraId="2AACDEF0" w14:textId="77777777" w:rsidR="009C5D7D" w:rsidRPr="002132C2" w:rsidRDefault="009C5D7D" w:rsidP="00BD1233">
            <w:pPr>
              <w:pStyle w:val="04TEXTOTABELAS"/>
            </w:pPr>
            <w:r>
              <w:t xml:space="preserve">2. Propriedades do </w:t>
            </w:r>
            <w:r w:rsidRPr="002132C2">
              <w:t>triângulo isósceles</w:t>
            </w:r>
          </w:p>
          <w:p w14:paraId="44F1760D" w14:textId="2260C5FB" w:rsidR="009C5D7D" w:rsidRDefault="007A0CCF" w:rsidP="00BD1233">
            <w:pPr>
              <w:pStyle w:val="04TEXTOTABELAS"/>
            </w:pPr>
            <w:r>
              <w:t>3.</w:t>
            </w:r>
            <w:r w:rsidR="009C5D7D" w:rsidRPr="002132C2">
              <w:t xml:space="preserve"> Propriedades de um</w:t>
            </w:r>
            <w:r w:rsidR="009C5D7D">
              <w:t xml:space="preserve"> </w:t>
            </w:r>
            <w:r w:rsidR="009C5D7D" w:rsidRPr="002132C2">
              <w:t>triângulo qualquer</w:t>
            </w:r>
          </w:p>
          <w:p w14:paraId="7E4ABAE4" w14:textId="77777777" w:rsidR="009C5D7D" w:rsidRPr="002132C2" w:rsidRDefault="009C5D7D" w:rsidP="00BD1233">
            <w:pPr>
              <w:pStyle w:val="04TEXTOTABELAS"/>
            </w:pPr>
          </w:p>
          <w:p w14:paraId="13F0CBCB" w14:textId="77777777" w:rsidR="009C5D7D" w:rsidRPr="001D5E53" w:rsidRDefault="009C5D7D" w:rsidP="00BD1233">
            <w:pPr>
              <w:pStyle w:val="04TEXTOTABELAS"/>
              <w:rPr>
                <w:rStyle w:val="TextoBold"/>
              </w:rPr>
            </w:pPr>
            <w:r w:rsidRPr="001D5E53">
              <w:rPr>
                <w:rStyle w:val="TextoBold"/>
              </w:rPr>
              <w:t>Capítulo 9 – Estudo dos quadriláteros</w:t>
            </w:r>
          </w:p>
          <w:p w14:paraId="17C6F41B" w14:textId="77777777" w:rsidR="009C5D7D" w:rsidRPr="002132C2" w:rsidRDefault="009C5D7D" w:rsidP="00BD1233">
            <w:pPr>
              <w:pStyle w:val="04TEXTOTABELAS"/>
            </w:pPr>
            <w:r>
              <w:t xml:space="preserve">1. </w:t>
            </w:r>
            <w:r w:rsidRPr="002132C2">
              <w:t>Quadriláteros</w:t>
            </w:r>
          </w:p>
          <w:p w14:paraId="468F5C9E" w14:textId="77777777" w:rsidR="009C5D7D" w:rsidRPr="002132C2" w:rsidRDefault="009C5D7D" w:rsidP="00BD1233">
            <w:pPr>
              <w:pStyle w:val="04TEXTOTABELAS"/>
            </w:pPr>
            <w:r>
              <w:t xml:space="preserve">2. </w:t>
            </w:r>
            <w:r w:rsidRPr="002132C2">
              <w:t>Paralelogramos</w:t>
            </w:r>
          </w:p>
          <w:p w14:paraId="04E0E4B5" w14:textId="77777777" w:rsidR="009C5D7D" w:rsidRPr="002132C2" w:rsidRDefault="009C5D7D" w:rsidP="00BD1233">
            <w:pPr>
              <w:pStyle w:val="04TEXTOTABELAS"/>
            </w:pPr>
            <w:r>
              <w:t xml:space="preserve">3. </w:t>
            </w:r>
            <w:r w:rsidRPr="002132C2">
              <w:t>Trapézios</w:t>
            </w:r>
          </w:p>
          <w:p w14:paraId="42B295EC" w14:textId="77777777" w:rsidR="009C5D7D" w:rsidRPr="002132C2" w:rsidRDefault="009C5D7D" w:rsidP="00BD1233">
            <w:pPr>
              <w:pStyle w:val="04TEXTOTABELAS"/>
            </w:pPr>
            <w:r>
              <w:t>4.</w:t>
            </w:r>
            <w:r w:rsidRPr="002132C2">
              <w:t xml:space="preserve"> Propriedades da base média do triângulo e do trapézio</w:t>
            </w:r>
          </w:p>
          <w:p w14:paraId="1A2CE93F" w14:textId="582E51FB" w:rsidR="009C5D7D" w:rsidRPr="002132C2" w:rsidRDefault="009C5D7D" w:rsidP="00BD1233">
            <w:pPr>
              <w:pStyle w:val="04TEXTOTABELAS"/>
              <w:rPr>
                <w:rStyle w:val="TextoBold"/>
              </w:rPr>
            </w:pPr>
            <w:r w:rsidRPr="002132C2">
              <w:t>• Rotulando informações</w:t>
            </w:r>
            <w:r>
              <w:t xml:space="preserve"> (seção Trabalhando a </w:t>
            </w:r>
            <w:r w:rsidRPr="002132C2">
              <w:t>informação)</w:t>
            </w:r>
          </w:p>
        </w:tc>
        <w:tc>
          <w:tcPr>
            <w:tcW w:w="2268" w:type="dxa"/>
          </w:tcPr>
          <w:p w14:paraId="47FCD87F" w14:textId="5796D4FB" w:rsidR="009C5D7D" w:rsidRDefault="009C5D7D" w:rsidP="00BD1233">
            <w:pPr>
              <w:pStyle w:val="04TEXTOTABELAS"/>
            </w:pPr>
            <w:r>
              <w:t>Álgebra</w:t>
            </w:r>
          </w:p>
        </w:tc>
        <w:tc>
          <w:tcPr>
            <w:tcW w:w="2268" w:type="dxa"/>
          </w:tcPr>
          <w:p w14:paraId="4A0A6C55" w14:textId="7A21D554" w:rsidR="009C5D7D" w:rsidRPr="002132C2" w:rsidRDefault="009C5D7D" w:rsidP="00BD1233">
            <w:pPr>
              <w:pStyle w:val="04TEXTOTABELAS"/>
            </w:pPr>
            <w:r>
              <w:t xml:space="preserve">Variação de grandezas: </w:t>
            </w:r>
            <w:r w:rsidRPr="002132C2">
              <w:t>diretamente</w:t>
            </w:r>
            <w:r>
              <w:t xml:space="preserve"> </w:t>
            </w:r>
            <w:r w:rsidRPr="002132C2">
              <w:t>proporcionais, inversamente proporcionais ou</w:t>
            </w:r>
            <w:r>
              <w:t xml:space="preserve"> </w:t>
            </w:r>
            <w:r w:rsidRPr="002132C2">
              <w:t>não proporcionais</w:t>
            </w:r>
          </w:p>
        </w:tc>
        <w:tc>
          <w:tcPr>
            <w:tcW w:w="3402" w:type="dxa"/>
          </w:tcPr>
          <w:p w14:paraId="0CEADDD0" w14:textId="38A9EF9E" w:rsidR="009C5D7D" w:rsidRPr="002132C2" w:rsidRDefault="009C5D7D" w:rsidP="00BD1233">
            <w:pPr>
              <w:pStyle w:val="04TEXTOTABELAS"/>
              <w:rPr>
                <w:rStyle w:val="TextoBold"/>
              </w:rPr>
            </w:pPr>
            <w:r>
              <w:rPr>
                <w:rStyle w:val="TextoBold"/>
              </w:rPr>
              <w:t>(</w:t>
            </w:r>
            <w:r w:rsidRPr="002132C2">
              <w:rPr>
                <w:rStyle w:val="TextoBold"/>
              </w:rPr>
              <w:t>EF08MA13)</w:t>
            </w:r>
            <w:r w:rsidRPr="002132C2">
              <w:t xml:space="preserve"> Resolver e elaborar problemas que envolvam grandezas diretamente ou</w:t>
            </w:r>
            <w:r>
              <w:t xml:space="preserve"> </w:t>
            </w:r>
            <w:r w:rsidRPr="002132C2">
              <w:t>inversamente proporcionais, por meio de estratégias variadas.</w:t>
            </w:r>
          </w:p>
        </w:tc>
      </w:tr>
      <w:tr w:rsidR="009C5D7D" w:rsidRPr="00BB7CAD" w14:paraId="5F3E1E7C" w14:textId="77777777" w:rsidTr="009C5D7D">
        <w:tc>
          <w:tcPr>
            <w:tcW w:w="2523" w:type="dxa"/>
            <w:vMerge/>
          </w:tcPr>
          <w:p w14:paraId="394EDBF2" w14:textId="77777777" w:rsidR="009C5D7D" w:rsidRPr="002132C2" w:rsidRDefault="009C5D7D" w:rsidP="00BD1233">
            <w:pPr>
              <w:pStyle w:val="04TEXTOTABELAS"/>
            </w:pPr>
          </w:p>
        </w:tc>
        <w:tc>
          <w:tcPr>
            <w:tcW w:w="2268" w:type="dxa"/>
            <w:vMerge w:val="restart"/>
          </w:tcPr>
          <w:p w14:paraId="2158A50A" w14:textId="1429B423" w:rsidR="009C5D7D" w:rsidRDefault="009C5D7D" w:rsidP="00BD1233">
            <w:pPr>
              <w:pStyle w:val="04TEXTOTABELAS"/>
            </w:pPr>
            <w:r>
              <w:t>Geometria</w:t>
            </w:r>
          </w:p>
        </w:tc>
        <w:tc>
          <w:tcPr>
            <w:tcW w:w="2268" w:type="dxa"/>
          </w:tcPr>
          <w:p w14:paraId="60C0271B" w14:textId="47913685" w:rsidR="009C5D7D" w:rsidRPr="002132C2" w:rsidRDefault="009C5D7D" w:rsidP="00BD1233">
            <w:pPr>
              <w:pStyle w:val="04TEXTOTABELAS"/>
            </w:pPr>
            <w:r w:rsidRPr="002132C2">
              <w:t>Congruência de triângulos e demonstrações de</w:t>
            </w:r>
            <w:r>
              <w:t xml:space="preserve"> </w:t>
            </w:r>
            <w:r w:rsidRPr="002132C2">
              <w:t>propriedades de quadriláteros</w:t>
            </w:r>
          </w:p>
        </w:tc>
        <w:tc>
          <w:tcPr>
            <w:tcW w:w="3402" w:type="dxa"/>
          </w:tcPr>
          <w:p w14:paraId="46A912AC" w14:textId="03FF54CC" w:rsidR="009C5D7D" w:rsidRPr="002132C2" w:rsidRDefault="009C5D7D" w:rsidP="00BD1233">
            <w:pPr>
              <w:pStyle w:val="04TEXTOTABELAS"/>
              <w:rPr>
                <w:rStyle w:val="TextoBold"/>
              </w:rPr>
            </w:pPr>
            <w:r w:rsidRPr="002132C2">
              <w:rPr>
                <w:rStyle w:val="TextoBold"/>
              </w:rPr>
              <w:t>(EF08M</w:t>
            </w:r>
            <w:r>
              <w:rPr>
                <w:rStyle w:val="TextoBold"/>
              </w:rPr>
              <w:t>A</w:t>
            </w:r>
            <w:r w:rsidRPr="002132C2">
              <w:rPr>
                <w:rStyle w:val="TextoBold"/>
              </w:rPr>
              <w:t>14)</w:t>
            </w:r>
            <w:r w:rsidRPr="002132C2">
              <w:t xml:space="preserve"> Demonstrar propriedades de quadriláteros por meio da identificação da congruência de triângulos.</w:t>
            </w:r>
          </w:p>
        </w:tc>
      </w:tr>
      <w:tr w:rsidR="009C5D7D" w:rsidRPr="00BB7CAD" w14:paraId="66539D10" w14:textId="77777777" w:rsidTr="009C5D7D">
        <w:tc>
          <w:tcPr>
            <w:tcW w:w="2523" w:type="dxa"/>
            <w:vMerge/>
          </w:tcPr>
          <w:p w14:paraId="691F967C" w14:textId="31DE37D8" w:rsidR="009C5D7D" w:rsidRPr="002132C2" w:rsidRDefault="009C5D7D" w:rsidP="00BD1233">
            <w:pPr>
              <w:pStyle w:val="04TEXTOTABELAS"/>
            </w:pPr>
          </w:p>
        </w:tc>
        <w:tc>
          <w:tcPr>
            <w:tcW w:w="2268" w:type="dxa"/>
            <w:vMerge/>
          </w:tcPr>
          <w:p w14:paraId="12BFB0BA" w14:textId="50F64E61" w:rsidR="009C5D7D" w:rsidRPr="002132C2" w:rsidRDefault="009C5D7D" w:rsidP="00BD1233">
            <w:pPr>
              <w:pStyle w:val="04TEXTOTABELAS"/>
            </w:pPr>
          </w:p>
        </w:tc>
        <w:tc>
          <w:tcPr>
            <w:tcW w:w="2268" w:type="dxa"/>
          </w:tcPr>
          <w:p w14:paraId="5EEB83DE" w14:textId="35A467FE" w:rsidR="009C5D7D" w:rsidRPr="002132C2" w:rsidRDefault="009C5D7D" w:rsidP="00BD1233">
            <w:pPr>
              <w:pStyle w:val="04TEXTOTABELAS"/>
            </w:pPr>
            <w:r w:rsidRPr="002132C2">
              <w:t>Construções geométricas: ângulos de 90°, 60°, 45° e 30° e polígonos regulares</w:t>
            </w:r>
          </w:p>
        </w:tc>
        <w:tc>
          <w:tcPr>
            <w:tcW w:w="3402" w:type="dxa"/>
          </w:tcPr>
          <w:p w14:paraId="7B78DA17" w14:textId="5F752D59" w:rsidR="009C5D7D" w:rsidRPr="002132C2" w:rsidRDefault="009C5D7D" w:rsidP="00BD1233">
            <w:pPr>
              <w:pStyle w:val="04TEXTOTABELAS"/>
            </w:pPr>
            <w:r w:rsidRPr="002132C2">
              <w:rPr>
                <w:rStyle w:val="TextoBold"/>
              </w:rPr>
              <w:t>(EF08MA16)</w:t>
            </w:r>
            <w:r w:rsidRPr="002132C2">
              <w:t xml:space="preserve"> Descrever, por escrito e por meio de um fluxograma, um algoritmo para a construção de um hexágono regular de qualquer área, a partir da medida do ângulo central e da utilização de esquadros e compasso.</w:t>
            </w:r>
          </w:p>
        </w:tc>
      </w:tr>
      <w:tr w:rsidR="009C5D7D" w:rsidRPr="00BB7CAD" w14:paraId="47823EB7" w14:textId="77777777" w:rsidTr="009C5D7D">
        <w:tc>
          <w:tcPr>
            <w:tcW w:w="2523" w:type="dxa"/>
            <w:vMerge/>
          </w:tcPr>
          <w:p w14:paraId="703D498D" w14:textId="1DBC41D0" w:rsidR="009C5D7D" w:rsidRPr="002132C2" w:rsidRDefault="009C5D7D" w:rsidP="00BD1233">
            <w:pPr>
              <w:pStyle w:val="04TEXTOTABELAS"/>
            </w:pPr>
          </w:p>
        </w:tc>
        <w:tc>
          <w:tcPr>
            <w:tcW w:w="2268" w:type="dxa"/>
            <w:vMerge/>
          </w:tcPr>
          <w:p w14:paraId="7A3B9EB4" w14:textId="1499F76E" w:rsidR="009C5D7D" w:rsidRPr="002132C2" w:rsidRDefault="009C5D7D" w:rsidP="00BD1233">
            <w:pPr>
              <w:pStyle w:val="04TEXTOTABELAS"/>
            </w:pPr>
          </w:p>
        </w:tc>
        <w:tc>
          <w:tcPr>
            <w:tcW w:w="2268" w:type="dxa"/>
          </w:tcPr>
          <w:p w14:paraId="5C446297" w14:textId="71712C64" w:rsidR="009C5D7D" w:rsidRPr="002132C2" w:rsidRDefault="009C5D7D" w:rsidP="00BD1233">
            <w:pPr>
              <w:pStyle w:val="04TEXTOTABELAS"/>
            </w:pPr>
            <w:r w:rsidRPr="002132C2">
              <w:t>Mediatriz e bissetriz como lugares geométricos: construção e problemas</w:t>
            </w:r>
          </w:p>
        </w:tc>
        <w:tc>
          <w:tcPr>
            <w:tcW w:w="3402" w:type="dxa"/>
          </w:tcPr>
          <w:p w14:paraId="468716CB" w14:textId="1DC0DEC2" w:rsidR="009C5D7D" w:rsidRPr="002132C2" w:rsidRDefault="009C5D7D" w:rsidP="00BD1233">
            <w:pPr>
              <w:pStyle w:val="04TEXTOTABELAS"/>
            </w:pPr>
            <w:r w:rsidRPr="002132C2">
              <w:rPr>
                <w:rStyle w:val="TextoBold"/>
              </w:rPr>
              <w:t>(EF08MA17)</w:t>
            </w:r>
            <w:r w:rsidRPr="002132C2">
              <w:t xml:space="preserve"> Aplicar os conceitos de mediatriz e bissetriz como lugares geométricos na resolução de problemas.</w:t>
            </w:r>
          </w:p>
        </w:tc>
      </w:tr>
      <w:tr w:rsidR="009C5D7D" w:rsidRPr="00BB7CAD" w14:paraId="5E93C8F4" w14:textId="77777777" w:rsidTr="009C5D7D">
        <w:tc>
          <w:tcPr>
            <w:tcW w:w="2523" w:type="dxa"/>
            <w:vMerge/>
          </w:tcPr>
          <w:p w14:paraId="6AACCB91" w14:textId="35F176AD" w:rsidR="009C5D7D" w:rsidRPr="002132C2" w:rsidRDefault="009C5D7D" w:rsidP="00BD1233">
            <w:pPr>
              <w:pStyle w:val="04TEXTOTABELAS"/>
            </w:pPr>
          </w:p>
        </w:tc>
        <w:tc>
          <w:tcPr>
            <w:tcW w:w="2268" w:type="dxa"/>
            <w:vMerge/>
          </w:tcPr>
          <w:p w14:paraId="020A78C2" w14:textId="629A740D" w:rsidR="009C5D7D" w:rsidRPr="002132C2" w:rsidRDefault="009C5D7D" w:rsidP="00BD1233">
            <w:pPr>
              <w:pStyle w:val="04TEXTOTABELAS"/>
            </w:pPr>
          </w:p>
        </w:tc>
        <w:tc>
          <w:tcPr>
            <w:tcW w:w="2268" w:type="dxa"/>
          </w:tcPr>
          <w:p w14:paraId="66C76059" w14:textId="77777777" w:rsidR="009C5D7D" w:rsidRPr="002132C2" w:rsidRDefault="009C5D7D" w:rsidP="00BD1233">
            <w:pPr>
              <w:pStyle w:val="04TEXTOTABELAS"/>
            </w:pPr>
            <w:r w:rsidRPr="002132C2">
              <w:t>Transformações geométricas: simetrias de translação, reflexão e rotação</w:t>
            </w:r>
          </w:p>
        </w:tc>
        <w:tc>
          <w:tcPr>
            <w:tcW w:w="3402" w:type="dxa"/>
          </w:tcPr>
          <w:p w14:paraId="09C8272E" w14:textId="77777777" w:rsidR="009C5D7D" w:rsidRPr="002132C2" w:rsidRDefault="009C5D7D" w:rsidP="00BD1233">
            <w:pPr>
              <w:pStyle w:val="04TEXTOTABELAS"/>
            </w:pPr>
            <w:r w:rsidRPr="002132C2">
              <w:rPr>
                <w:rStyle w:val="TextoBold"/>
              </w:rPr>
              <w:t>(EF08MA18)</w:t>
            </w:r>
            <w:r w:rsidRPr="002132C2">
              <w:t xml:space="preserve"> Reconhecer e construir figuras obtidas por composições de transformações geométricas (translação, reflexão e rotação), com o uso de instrumentos de desenho ou de </w:t>
            </w:r>
            <w:r w:rsidRPr="009C5D7D">
              <w:rPr>
                <w:rStyle w:val="Textoitlico"/>
              </w:rPr>
              <w:t>softwares</w:t>
            </w:r>
            <w:r w:rsidRPr="002132C2">
              <w:t xml:space="preserve"> de geometria dinâmica.</w:t>
            </w:r>
          </w:p>
        </w:tc>
      </w:tr>
    </w:tbl>
    <w:p w14:paraId="1C79BF46" w14:textId="22503D37" w:rsidR="002132C2" w:rsidRDefault="002132C2">
      <w:pPr>
        <w:autoSpaceDN/>
        <w:spacing w:after="160" w:line="259" w:lineRule="auto"/>
        <w:textAlignment w:val="auto"/>
        <w:rPr>
          <w:rFonts w:ascii="Cambria" w:eastAsia="Cambria" w:hAnsi="Cambria" w:cs="Cambria"/>
          <w:b/>
          <w:bCs/>
          <w:sz w:val="36"/>
          <w:szCs w:val="28"/>
        </w:rPr>
      </w:pPr>
      <w:r>
        <w:br w:type="page"/>
      </w:r>
    </w:p>
    <w:p w14:paraId="73918090" w14:textId="0E6A6D36" w:rsidR="00260373" w:rsidRDefault="00260373" w:rsidP="001D5E53">
      <w:pPr>
        <w:pStyle w:val="01TITULO2"/>
      </w:pPr>
      <w:r w:rsidRPr="0079165F">
        <w:lastRenderedPageBreak/>
        <w:t>Habilidades e práticas pedagógicas</w:t>
      </w:r>
    </w:p>
    <w:p w14:paraId="6AFEC460" w14:textId="77777777" w:rsidR="00682E59" w:rsidRDefault="00682E59" w:rsidP="00682E59">
      <w:pPr>
        <w:pStyle w:val="02TEXTOPRINCIPAL"/>
        <w:rPr>
          <w:b/>
          <w:sz w:val="22"/>
        </w:rPr>
      </w:pPr>
      <w:r>
        <w:t xml:space="preserve">O quadro a seguir apresenta sugestões de </w:t>
      </w:r>
      <w:r>
        <w:rPr>
          <w:rStyle w:val="TextoBold"/>
          <w:sz w:val="22"/>
        </w:rPr>
        <w:t xml:space="preserve">práticas pedagógicas </w:t>
      </w:r>
      <w:r>
        <w:t xml:space="preserve">para o desenvolvimento das </w:t>
      </w:r>
      <w:r>
        <w:rPr>
          <w:rStyle w:val="TextoBold"/>
          <w:sz w:val="22"/>
        </w:rPr>
        <w:t xml:space="preserve">habilidades </w:t>
      </w:r>
      <w:r>
        <w:t>indicadas para cada bimestre</w:t>
      </w:r>
      <w:r>
        <w:rPr>
          <w:rStyle w:val="TextoBold"/>
          <w:sz w:val="22"/>
        </w:rPr>
        <w:t>.</w:t>
      </w:r>
    </w:p>
    <w:tbl>
      <w:tblPr>
        <w:tblStyle w:val="Tabelacomgrade"/>
        <w:tblW w:w="10348" w:type="dxa"/>
        <w:tblInd w:w="-5" w:type="dxa"/>
        <w:tblLook w:val="04A0" w:firstRow="1" w:lastRow="0" w:firstColumn="1" w:lastColumn="0" w:noHBand="0" w:noVBand="1"/>
      </w:tblPr>
      <w:tblGrid>
        <w:gridCol w:w="2552"/>
        <w:gridCol w:w="2693"/>
        <w:gridCol w:w="5103"/>
      </w:tblGrid>
      <w:tr w:rsidR="003B2555" w:rsidRPr="00D0709F" w14:paraId="451792D0" w14:textId="77777777" w:rsidTr="003B2555">
        <w:trPr>
          <w:trHeight w:val="440"/>
        </w:trPr>
        <w:tc>
          <w:tcPr>
            <w:tcW w:w="2552" w:type="dxa"/>
          </w:tcPr>
          <w:p w14:paraId="10448A9E" w14:textId="23CF83CA" w:rsidR="003B2555" w:rsidRPr="003B2555" w:rsidRDefault="003B2555" w:rsidP="003B2555">
            <w:pPr>
              <w:pStyle w:val="03TITULOTABELAS1"/>
              <w:rPr>
                <w:rStyle w:val="TextoBold"/>
                <w:b/>
                <w:sz w:val="23"/>
              </w:rPr>
            </w:pPr>
            <w:r w:rsidRPr="003B2555">
              <w:rPr>
                <w:rStyle w:val="TextoBold"/>
                <w:b/>
                <w:sz w:val="23"/>
              </w:rPr>
              <w:t>Objetos de conhecimento da BNCC</w:t>
            </w:r>
          </w:p>
        </w:tc>
        <w:tc>
          <w:tcPr>
            <w:tcW w:w="2693" w:type="dxa"/>
          </w:tcPr>
          <w:p w14:paraId="5B30A0AE" w14:textId="77777777" w:rsidR="0048719C" w:rsidRDefault="0048719C" w:rsidP="003B2555">
            <w:pPr>
              <w:pStyle w:val="03TITULOTABELAS1"/>
              <w:rPr>
                <w:rStyle w:val="TextoBold"/>
                <w:b/>
                <w:sz w:val="23"/>
              </w:rPr>
            </w:pPr>
            <w:r>
              <w:rPr>
                <w:rStyle w:val="TextoBold"/>
                <w:b/>
                <w:sz w:val="23"/>
              </w:rPr>
              <w:t>Habilidades da</w:t>
            </w:r>
          </w:p>
          <w:p w14:paraId="30868593" w14:textId="06E35B42" w:rsidR="003B2555" w:rsidRPr="003B2555" w:rsidDel="007A600E" w:rsidRDefault="003B2555" w:rsidP="003B2555">
            <w:pPr>
              <w:pStyle w:val="03TITULOTABELAS1"/>
              <w:rPr>
                <w:rStyle w:val="TextoBold"/>
                <w:b/>
                <w:sz w:val="23"/>
              </w:rPr>
            </w:pPr>
            <w:r w:rsidRPr="003B2555">
              <w:rPr>
                <w:rStyle w:val="TextoBold"/>
                <w:b/>
                <w:sz w:val="23"/>
              </w:rPr>
              <w:t>BNCC</w:t>
            </w:r>
          </w:p>
        </w:tc>
        <w:tc>
          <w:tcPr>
            <w:tcW w:w="5103" w:type="dxa"/>
          </w:tcPr>
          <w:p w14:paraId="33BF1864" w14:textId="6A610F88" w:rsidR="003B2555" w:rsidRPr="003B2555" w:rsidRDefault="003B2555" w:rsidP="003B2555">
            <w:pPr>
              <w:pStyle w:val="03TITULOTABELAS1"/>
              <w:rPr>
                <w:rStyle w:val="TextoBold"/>
                <w:b/>
                <w:sz w:val="23"/>
              </w:rPr>
            </w:pPr>
            <w:r w:rsidRPr="003B2555">
              <w:rPr>
                <w:rStyle w:val="TextoBold"/>
                <w:b/>
                <w:sz w:val="23"/>
              </w:rPr>
              <w:t>Práticas pedagógicas</w:t>
            </w:r>
          </w:p>
        </w:tc>
      </w:tr>
      <w:tr w:rsidR="003B2555" w:rsidRPr="00D0709F" w14:paraId="138AECDA" w14:textId="77777777" w:rsidTr="003B2555">
        <w:trPr>
          <w:trHeight w:val="440"/>
        </w:trPr>
        <w:tc>
          <w:tcPr>
            <w:tcW w:w="2552" w:type="dxa"/>
          </w:tcPr>
          <w:p w14:paraId="43940B5C" w14:textId="48346701" w:rsidR="003B2555" w:rsidRPr="003B2555" w:rsidRDefault="003B2555" w:rsidP="003B2555">
            <w:pPr>
              <w:pStyle w:val="04TEXTOTABELAS"/>
            </w:pPr>
            <w:r w:rsidRPr="003B2555">
              <w:t>Variação de grandezas: diretamente</w:t>
            </w:r>
            <w:r w:rsidR="00F6798E">
              <w:t xml:space="preserve"> proporcionais, </w:t>
            </w:r>
            <w:r w:rsidRPr="003B2555">
              <w:t>inversamente proporcionais ou</w:t>
            </w:r>
            <w:r w:rsidR="00F6798E">
              <w:t xml:space="preserve"> </w:t>
            </w:r>
            <w:r w:rsidRPr="003B2555">
              <w:t xml:space="preserve">não proporcionais </w:t>
            </w:r>
          </w:p>
        </w:tc>
        <w:tc>
          <w:tcPr>
            <w:tcW w:w="2693" w:type="dxa"/>
          </w:tcPr>
          <w:p w14:paraId="218495AD" w14:textId="4D48152C" w:rsidR="003B2555" w:rsidRPr="003B2555" w:rsidRDefault="000B3F97" w:rsidP="000B3F97">
            <w:pPr>
              <w:pStyle w:val="04TEXTOTABELAS"/>
            </w:pPr>
            <w:r>
              <w:rPr>
                <w:rStyle w:val="TextoBold"/>
              </w:rPr>
              <w:t>(</w:t>
            </w:r>
            <w:r w:rsidR="003B2555" w:rsidRPr="003B2555">
              <w:rPr>
                <w:rStyle w:val="TextoBold"/>
              </w:rPr>
              <w:t>EF08MA13)</w:t>
            </w:r>
            <w:r w:rsidR="003B2555" w:rsidRPr="003B2555">
              <w:t xml:space="preserve"> Resolver e elaborar problemas que envolvam grandezas diretamente ou</w:t>
            </w:r>
            <w:r>
              <w:t xml:space="preserve"> i</w:t>
            </w:r>
            <w:r w:rsidR="003B2555">
              <w:t xml:space="preserve">nversamente </w:t>
            </w:r>
            <w:r w:rsidR="003B2555" w:rsidRPr="003B2555">
              <w:t>proporcionais, por meio de estratégias variadas.</w:t>
            </w:r>
          </w:p>
        </w:tc>
        <w:tc>
          <w:tcPr>
            <w:tcW w:w="5103" w:type="dxa"/>
          </w:tcPr>
          <w:p w14:paraId="766ECBBC" w14:textId="15FE2BF6" w:rsidR="003B2555" w:rsidRPr="003B2555" w:rsidRDefault="003B2555" w:rsidP="004D5D1D">
            <w:pPr>
              <w:pStyle w:val="02TEXTOPRINCIPAL"/>
              <w:numPr>
                <w:ilvl w:val="0"/>
                <w:numId w:val="14"/>
              </w:numPr>
            </w:pPr>
            <w:r w:rsidRPr="003B2555">
              <w:t>Elabore problemas com quadriláteros que envolvam o conceito de proporcionalidade</w:t>
            </w:r>
            <w:r w:rsidR="002E6D54">
              <w:t xml:space="preserve">. </w:t>
            </w:r>
            <w:r w:rsidR="004D5D1D">
              <w:t>Por exemplo: p</w:t>
            </w:r>
            <w:r w:rsidR="002E6D54">
              <w:t>eça aos alunos que c</w:t>
            </w:r>
            <w:r w:rsidRPr="003B2555">
              <w:t>onstrua</w:t>
            </w:r>
            <w:r w:rsidR="002E6D54">
              <w:t>m</w:t>
            </w:r>
            <w:r w:rsidRPr="003B2555">
              <w:t xml:space="preserve"> um quadrado </w:t>
            </w:r>
            <w:r w:rsidRPr="00094577">
              <w:rPr>
                <w:i/>
              </w:rPr>
              <w:t>ABCD</w:t>
            </w:r>
            <w:r>
              <w:t xml:space="preserve">. Com origem em </w:t>
            </w:r>
            <w:r w:rsidRPr="00094577">
              <w:rPr>
                <w:i/>
              </w:rPr>
              <w:t>A</w:t>
            </w:r>
            <w:r>
              <w:t xml:space="preserve">, </w:t>
            </w:r>
            <w:r w:rsidRPr="003B2555">
              <w:t>trace</w:t>
            </w:r>
            <w:r w:rsidR="002E6D54">
              <w:t>m</w:t>
            </w:r>
            <w:r w:rsidRPr="003B2555">
              <w:t xml:space="preserve"> as semirretas </w:t>
            </w:r>
            <w:r w:rsidRPr="003B2555">
              <w:object w:dxaOrig="1380" w:dyaOrig="380" w14:anchorId="494FF5E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25pt;height:18.75pt" o:ole="">
                  <v:imagedata r:id="rId7" o:title=""/>
                </v:shape>
                <o:OLEObject Type="Embed" ProgID="Equation.DSMT4" ShapeID="_x0000_i1025" DrawAspect="Content" ObjectID="_1602939490" r:id="rId8"/>
              </w:object>
            </w:r>
            <w:r w:rsidRPr="003B2555">
              <w:t>e nelas marque</w:t>
            </w:r>
            <w:r w:rsidR="002E6D54">
              <w:t>m</w:t>
            </w:r>
            <w:r w:rsidRPr="003B2555">
              <w:t xml:space="preserve">, respectivamente, os pontos </w:t>
            </w:r>
            <w:r w:rsidRPr="00094577">
              <w:rPr>
                <w:i/>
              </w:rPr>
              <w:t>E</w:t>
            </w:r>
            <w:r w:rsidRPr="003B2555">
              <w:t xml:space="preserve">, </w:t>
            </w:r>
            <w:r w:rsidRPr="00094577">
              <w:rPr>
                <w:i/>
              </w:rPr>
              <w:t>F</w:t>
            </w:r>
            <w:r w:rsidRPr="003B2555">
              <w:t xml:space="preserve"> e </w:t>
            </w:r>
            <w:r w:rsidRPr="00094577">
              <w:rPr>
                <w:i/>
              </w:rPr>
              <w:t>G</w:t>
            </w:r>
            <w:r w:rsidRPr="003B2555">
              <w:t xml:space="preserve"> de modo que </w:t>
            </w:r>
            <w:r w:rsidRPr="00094577">
              <w:rPr>
                <w:i/>
              </w:rPr>
              <w:t>AE</w:t>
            </w:r>
            <w:r w:rsidRPr="003B2555">
              <w:t xml:space="preserve"> = 2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⋅</m:t>
              </m:r>
            </m:oMath>
            <w:r w:rsidRPr="003B2555">
              <w:t xml:space="preserve"> </w:t>
            </w:r>
            <w:r w:rsidRPr="00094577">
              <w:rPr>
                <w:i/>
              </w:rPr>
              <w:t>AB</w:t>
            </w:r>
            <w:r w:rsidRPr="003B2555">
              <w:t xml:space="preserve">, </w:t>
            </w:r>
            <w:r w:rsidRPr="00094577">
              <w:rPr>
                <w:i/>
              </w:rPr>
              <w:t>AF</w:t>
            </w:r>
            <w:r w:rsidRPr="003B2555">
              <w:t xml:space="preserve"> = 2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⋅</m:t>
              </m:r>
            </m:oMath>
            <w:r w:rsidRPr="003B2555">
              <w:t xml:space="preserve"> </w:t>
            </w:r>
            <w:r w:rsidRPr="00094577">
              <w:rPr>
                <w:i/>
              </w:rPr>
              <w:t>AC</w:t>
            </w:r>
            <w:r w:rsidRPr="003B2555">
              <w:t xml:space="preserve"> e </w:t>
            </w:r>
            <w:r w:rsidR="000B3F97">
              <w:br/>
            </w:r>
            <w:r w:rsidRPr="00094577">
              <w:rPr>
                <w:i/>
              </w:rPr>
              <w:t>AG</w:t>
            </w:r>
            <w:r w:rsidRPr="003B2555">
              <w:t xml:space="preserve"> = 2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⋅</m:t>
              </m:r>
            </m:oMath>
            <w:r w:rsidRPr="003B2555">
              <w:t xml:space="preserve"> </w:t>
            </w:r>
            <w:r w:rsidRPr="00094577">
              <w:rPr>
                <w:i/>
              </w:rPr>
              <w:t>AD</w:t>
            </w:r>
            <w:r w:rsidR="004D5D1D">
              <w:t>,</w:t>
            </w:r>
            <w:r w:rsidRPr="003B2555">
              <w:t xml:space="preserve"> obtendo o quadrado </w:t>
            </w:r>
            <w:r w:rsidRPr="00094577">
              <w:rPr>
                <w:i/>
              </w:rPr>
              <w:t>AEFG</w:t>
            </w:r>
            <w:r w:rsidRPr="003B2555">
              <w:t xml:space="preserve">. </w:t>
            </w:r>
            <w:r w:rsidR="002E6D54">
              <w:t>Questione</w:t>
            </w:r>
            <w:r w:rsidR="004D5D1D">
              <w:t xml:space="preserve"> se</w:t>
            </w:r>
            <w:r w:rsidRPr="003B2555">
              <w:t xml:space="preserve"> os lados de </w:t>
            </w:r>
            <w:r w:rsidRPr="00094577">
              <w:rPr>
                <w:i/>
              </w:rPr>
              <w:t>ABCD</w:t>
            </w:r>
            <w:r w:rsidRPr="003B2555">
              <w:t xml:space="preserve"> são proporcionais aos de </w:t>
            </w:r>
            <w:r w:rsidRPr="00094577">
              <w:rPr>
                <w:i/>
              </w:rPr>
              <w:t>AEFG</w:t>
            </w:r>
            <w:r w:rsidR="004D5D1D">
              <w:t>.</w:t>
            </w:r>
            <w:r w:rsidRPr="003B2555">
              <w:t xml:space="preserve"> E as diagonais? </w:t>
            </w:r>
            <w:r w:rsidR="004D5D1D">
              <w:t>Espera-se que respondam que sim.</w:t>
            </w:r>
            <w:r w:rsidR="002E6D54">
              <w:t xml:space="preserve"> </w:t>
            </w:r>
            <w:r w:rsidRPr="003B2555">
              <w:t xml:space="preserve">A razão entre as áreas de </w:t>
            </w:r>
            <w:r w:rsidRPr="00094577">
              <w:rPr>
                <w:i/>
              </w:rPr>
              <w:t>ABCD</w:t>
            </w:r>
            <w:r w:rsidRPr="003B2555">
              <w:t xml:space="preserve"> e de </w:t>
            </w:r>
            <w:r w:rsidRPr="00094577">
              <w:rPr>
                <w:i/>
              </w:rPr>
              <w:t>AEFG</w:t>
            </w:r>
            <w:r w:rsidRPr="003B2555">
              <w:t xml:space="preserve"> é igual à razão entre seus lados? Não.</w:t>
            </w:r>
          </w:p>
        </w:tc>
      </w:tr>
      <w:tr w:rsidR="003B2555" w:rsidRPr="00D0709F" w14:paraId="3A055440" w14:textId="77777777" w:rsidTr="003B2555">
        <w:trPr>
          <w:trHeight w:val="440"/>
        </w:trPr>
        <w:tc>
          <w:tcPr>
            <w:tcW w:w="2552" w:type="dxa"/>
          </w:tcPr>
          <w:p w14:paraId="03D8B474" w14:textId="6EC0CF8C" w:rsidR="003B2555" w:rsidRPr="003B2555" w:rsidRDefault="003B2555" w:rsidP="002E6D54">
            <w:pPr>
              <w:pStyle w:val="04TEXTOTABELAS"/>
            </w:pPr>
            <w:r w:rsidRPr="003B2555">
              <w:t>Congruência de triângulos e demonstrações de</w:t>
            </w:r>
            <w:r w:rsidR="002E6D54">
              <w:t xml:space="preserve"> </w:t>
            </w:r>
            <w:r w:rsidRPr="003B2555">
              <w:t xml:space="preserve">propriedades de quadriláteros </w:t>
            </w:r>
          </w:p>
        </w:tc>
        <w:tc>
          <w:tcPr>
            <w:tcW w:w="2693" w:type="dxa"/>
          </w:tcPr>
          <w:p w14:paraId="27B984E2" w14:textId="3FD67975" w:rsidR="003B2555" w:rsidRPr="003B2555" w:rsidRDefault="003B2555" w:rsidP="002E6D54">
            <w:pPr>
              <w:pStyle w:val="04TEXTOTABELAS"/>
            </w:pPr>
            <w:r w:rsidRPr="003B2555">
              <w:rPr>
                <w:rStyle w:val="TextoBold"/>
              </w:rPr>
              <w:t>(EF08MA14)</w:t>
            </w:r>
            <w:r>
              <w:t xml:space="preserve"> </w:t>
            </w:r>
            <w:r w:rsidRPr="003B2555">
              <w:t>Demonstrar propriedades de quadriláteros por meio da identificação da</w:t>
            </w:r>
            <w:r w:rsidR="002E6D54">
              <w:t xml:space="preserve"> </w:t>
            </w:r>
            <w:r w:rsidRPr="003B2555">
              <w:t>congruência de triângulos.</w:t>
            </w:r>
          </w:p>
        </w:tc>
        <w:tc>
          <w:tcPr>
            <w:tcW w:w="5103" w:type="dxa"/>
          </w:tcPr>
          <w:p w14:paraId="132B9637" w14:textId="173A1138" w:rsidR="003B2555" w:rsidRPr="003B2555" w:rsidRDefault="003B2555" w:rsidP="003B2555">
            <w:pPr>
              <w:pStyle w:val="02TEXTOPRINCIPALBULLET"/>
            </w:pPr>
            <w:r w:rsidRPr="003B2555">
              <w:t xml:space="preserve">Ressalte aos alunos a importância do conceito </w:t>
            </w:r>
            <w:r w:rsidR="005F516A">
              <w:t xml:space="preserve">de </w:t>
            </w:r>
            <w:r w:rsidRPr="003B2555">
              <w:t>congruência de triângulos nas demonstrações de muitas proposições e propriedades de polígonos, em especial dos quadriláteros, dado que todo polígono convexo pode ser decomposto em triângulos.</w:t>
            </w:r>
          </w:p>
          <w:p w14:paraId="0A2E73BB" w14:textId="1A50BDC6" w:rsidR="003B2555" w:rsidRPr="003B2555" w:rsidRDefault="003B2555" w:rsidP="003B2555">
            <w:pPr>
              <w:pStyle w:val="02TEXTOPRINCIPALBULLET"/>
            </w:pPr>
            <w:r w:rsidRPr="003B2555">
              <w:t xml:space="preserve">Solicite </w:t>
            </w:r>
            <w:r w:rsidR="005F516A">
              <w:t>a eles</w:t>
            </w:r>
            <w:r w:rsidRPr="003B2555">
              <w:t xml:space="preserve"> que construam e recortem pares de triângulos congruentes (equiláteros, isósceles, escalenos, acutângulos, retângulos e obtusângulos). Depois</w:t>
            </w:r>
            <w:r w:rsidR="005F516A">
              <w:t>,</w:t>
            </w:r>
            <w:r w:rsidRPr="003B2555">
              <w:t xml:space="preserve"> os triângulos de cada par devem ser justapostos de maneira </w:t>
            </w:r>
            <w:r w:rsidR="000D1C75">
              <w:t>que</w:t>
            </w:r>
            <w:r w:rsidR="000D1C75" w:rsidRPr="003B2555">
              <w:t xml:space="preserve"> form</w:t>
            </w:r>
            <w:r w:rsidR="000D1C75">
              <w:t>em</w:t>
            </w:r>
            <w:r w:rsidR="000D1C75" w:rsidRPr="003B2555">
              <w:t xml:space="preserve"> </w:t>
            </w:r>
            <w:r w:rsidRPr="003B2555">
              <w:t xml:space="preserve">um quadrilátero. Peça, então, que elaborem uma tabela relacionando cada par de triângulos com os quadriláteros obtidos </w:t>
            </w:r>
            <w:r w:rsidR="005F516A">
              <w:t>pelas</w:t>
            </w:r>
            <w:r w:rsidRPr="003B2555">
              <w:t xml:space="preserve"> justaposições.</w:t>
            </w:r>
          </w:p>
          <w:p w14:paraId="6595AC71" w14:textId="0C06DC8F" w:rsidR="00C318B4" w:rsidRPr="003B2555" w:rsidRDefault="003B2555" w:rsidP="00EB0A9D">
            <w:pPr>
              <w:pStyle w:val="02TEXTOPRINCIPALBULLET"/>
            </w:pPr>
            <w:r w:rsidRPr="003B2555">
              <w:t>Solicite que construam vários triângulos isósceles congruentes</w:t>
            </w:r>
            <w:r w:rsidR="0040395B">
              <w:t>,</w:t>
            </w:r>
            <w:r w:rsidRPr="003B2555">
              <w:t xml:space="preserve"> de modo que, ao </w:t>
            </w:r>
            <w:r w:rsidR="0040395B">
              <w:t>justapor esses triângulos</w:t>
            </w:r>
            <w:r w:rsidRPr="003B2555">
              <w:t xml:space="preserve"> fazendo coincidir todos os vértices opostos à base, resulte em: </w:t>
            </w:r>
            <w:r w:rsidR="0040395B" w:rsidRPr="003B2555">
              <w:t xml:space="preserve">um </w:t>
            </w:r>
            <w:r w:rsidRPr="003B2555">
              <w:t xml:space="preserve">triângulo equilátero, </w:t>
            </w:r>
            <w:r w:rsidR="0040395B">
              <w:t xml:space="preserve">um </w:t>
            </w:r>
            <w:r w:rsidRPr="003B2555">
              <w:t xml:space="preserve">quadrado, </w:t>
            </w:r>
            <w:r w:rsidR="0040395B">
              <w:t xml:space="preserve">um </w:t>
            </w:r>
            <w:r w:rsidRPr="003B2555">
              <w:t xml:space="preserve">pentágono regular e </w:t>
            </w:r>
            <w:r w:rsidR="0040395B">
              <w:t xml:space="preserve">um </w:t>
            </w:r>
            <w:r w:rsidRPr="003B2555">
              <w:t>hexágono regular. Oriente</w:t>
            </w:r>
            <w:r w:rsidR="0040395B">
              <w:t xml:space="preserve"> os alunos a elaborarem</w:t>
            </w:r>
            <w:r w:rsidRPr="003B2555">
              <w:t xml:space="preserve"> uma tabela com as medidas do ângulo oposto à base e o nome do respectivo polígono. As medidas desses ângulos devem ser divisores de 360° (120°, 90°, 72° e 60°).</w:t>
            </w:r>
          </w:p>
        </w:tc>
      </w:tr>
    </w:tbl>
    <w:p w14:paraId="3949D6A6" w14:textId="3A3FF51A" w:rsidR="0035035D" w:rsidRDefault="00C318B4" w:rsidP="000B3F97">
      <w:pPr>
        <w:pStyle w:val="06CREDITO"/>
        <w:jc w:val="right"/>
      </w:pPr>
      <w:r>
        <w:t>(</w:t>
      </w:r>
      <w:r w:rsidR="000B3F97">
        <w:t>c</w:t>
      </w:r>
      <w:r>
        <w:t>ontinua)</w:t>
      </w:r>
    </w:p>
    <w:p w14:paraId="42AAC754" w14:textId="77777777" w:rsidR="0035035D" w:rsidRDefault="0035035D">
      <w:pPr>
        <w:autoSpaceDN/>
        <w:spacing w:after="160" w:line="259" w:lineRule="auto"/>
        <w:textAlignment w:val="auto"/>
        <w:rPr>
          <w:rFonts w:eastAsia="Tahoma"/>
          <w:sz w:val="16"/>
        </w:rPr>
      </w:pPr>
      <w:r>
        <w:br w:type="page"/>
      </w:r>
    </w:p>
    <w:p w14:paraId="0B96FBA1" w14:textId="77777777" w:rsidR="001D5E53" w:rsidRDefault="001D5E53" w:rsidP="000B3F97">
      <w:pPr>
        <w:pStyle w:val="06CREDITO"/>
        <w:jc w:val="right"/>
      </w:pPr>
    </w:p>
    <w:p w14:paraId="7195DCD7" w14:textId="2C26AAB6" w:rsidR="0048719C" w:rsidRDefault="0048719C" w:rsidP="0048719C">
      <w:pPr>
        <w:pStyle w:val="06CREDITO"/>
      </w:pPr>
      <w:r>
        <w:t>(</w:t>
      </w:r>
      <w:r w:rsidR="000B3F97">
        <w:t>c</w:t>
      </w:r>
      <w:r>
        <w:t>ontinuação)</w:t>
      </w:r>
    </w:p>
    <w:tbl>
      <w:tblPr>
        <w:tblStyle w:val="Tabelacomgrade"/>
        <w:tblW w:w="10348" w:type="dxa"/>
        <w:tblInd w:w="-5" w:type="dxa"/>
        <w:tblLook w:val="04A0" w:firstRow="1" w:lastRow="0" w:firstColumn="1" w:lastColumn="0" w:noHBand="0" w:noVBand="1"/>
      </w:tblPr>
      <w:tblGrid>
        <w:gridCol w:w="2552"/>
        <w:gridCol w:w="2693"/>
        <w:gridCol w:w="5103"/>
      </w:tblGrid>
      <w:tr w:rsidR="0035035D" w:rsidRPr="00D0709F" w14:paraId="15B38272" w14:textId="77777777" w:rsidTr="003B2555">
        <w:trPr>
          <w:trHeight w:val="440"/>
        </w:trPr>
        <w:tc>
          <w:tcPr>
            <w:tcW w:w="2552" w:type="dxa"/>
          </w:tcPr>
          <w:p w14:paraId="778EBDEE" w14:textId="77777777" w:rsidR="0035035D" w:rsidRPr="003B2555" w:rsidRDefault="0035035D" w:rsidP="003B2555">
            <w:pPr>
              <w:pStyle w:val="04TEXTOTABELAS"/>
            </w:pPr>
          </w:p>
        </w:tc>
        <w:tc>
          <w:tcPr>
            <w:tcW w:w="2693" w:type="dxa"/>
          </w:tcPr>
          <w:p w14:paraId="3A195517" w14:textId="77777777" w:rsidR="0035035D" w:rsidRPr="00C318B4" w:rsidRDefault="0035035D" w:rsidP="003B2555">
            <w:pPr>
              <w:pStyle w:val="04TEXTOTABELAS"/>
              <w:rPr>
                <w:rStyle w:val="TextoBold"/>
              </w:rPr>
            </w:pPr>
          </w:p>
        </w:tc>
        <w:tc>
          <w:tcPr>
            <w:tcW w:w="5103" w:type="dxa"/>
          </w:tcPr>
          <w:p w14:paraId="78E21E5B" w14:textId="5F554A58" w:rsidR="0035035D" w:rsidRPr="003B2555" w:rsidRDefault="0035035D" w:rsidP="0035035D">
            <w:pPr>
              <w:pStyle w:val="02TEXTOPRINCIPALBULLET"/>
            </w:pPr>
            <w:r w:rsidRPr="003B2555">
              <w:t xml:space="preserve">Peça </w:t>
            </w:r>
            <w:r>
              <w:t xml:space="preserve">aos alunos </w:t>
            </w:r>
            <w:r w:rsidRPr="003B2555">
              <w:t>que construam um quadrilátero qualquer com lados de medidas diferentes e recortem-no. A seguir, por dobradura, devem obter os pontos médios dos lados desses quadriláteros e traçar os segmentos que unem dois desses pontos consecutivos. Depois, peça que classifiquem o tipo de quadrilátero obtido</w:t>
            </w:r>
            <w:r>
              <w:t xml:space="preserve">, que </w:t>
            </w:r>
            <w:r w:rsidR="000D1C75">
              <w:t xml:space="preserve">pode </w:t>
            </w:r>
            <w:r>
              <w:t>ter sido um paralelogramo.</w:t>
            </w:r>
          </w:p>
        </w:tc>
      </w:tr>
      <w:tr w:rsidR="003B2555" w:rsidRPr="00D0709F" w14:paraId="262DB957" w14:textId="77777777" w:rsidTr="003B2555">
        <w:trPr>
          <w:trHeight w:val="440"/>
        </w:trPr>
        <w:tc>
          <w:tcPr>
            <w:tcW w:w="2552" w:type="dxa"/>
          </w:tcPr>
          <w:p w14:paraId="797DF5FC" w14:textId="639DAF26" w:rsidR="003B2555" w:rsidRPr="003B2555" w:rsidRDefault="003B2555" w:rsidP="003B2555">
            <w:pPr>
              <w:pStyle w:val="04TEXTOTABELAS"/>
            </w:pPr>
            <w:r w:rsidRPr="003B2555">
              <w:t xml:space="preserve">Construções geométricas: ângulos de 90°, 60°, 45° e 30° e polígonos regulares </w:t>
            </w:r>
          </w:p>
        </w:tc>
        <w:tc>
          <w:tcPr>
            <w:tcW w:w="2693" w:type="dxa"/>
          </w:tcPr>
          <w:p w14:paraId="3221EDC5" w14:textId="55E76D5F" w:rsidR="003B2555" w:rsidRPr="003B2555" w:rsidRDefault="003B2555" w:rsidP="003B2555">
            <w:pPr>
              <w:pStyle w:val="04TEXTOTABELAS"/>
            </w:pPr>
            <w:r w:rsidRPr="00C318B4">
              <w:rPr>
                <w:rStyle w:val="TextoBold"/>
              </w:rPr>
              <w:t>(EF08MA16)</w:t>
            </w:r>
            <w:r w:rsidRPr="003B2555">
              <w:t xml:space="preserve"> Descrever, por escrito e por meio de um fluxograma, um algoritmo para a construção de um hexágono regular de qualquer área, a partir da medida do ângulo central e da utilização de esquadros e compasso.</w:t>
            </w:r>
          </w:p>
        </w:tc>
        <w:tc>
          <w:tcPr>
            <w:tcW w:w="5103" w:type="dxa"/>
          </w:tcPr>
          <w:p w14:paraId="4509FDAF" w14:textId="66120A9A" w:rsidR="00C318B4" w:rsidRDefault="003B2555" w:rsidP="003B2555">
            <w:pPr>
              <w:pStyle w:val="02TEXTOPRINCIPALBULLET"/>
            </w:pPr>
            <w:r w:rsidRPr="003B2555">
              <w:t xml:space="preserve">A exemplo do texto da </w:t>
            </w:r>
            <w:proofErr w:type="gramStart"/>
            <w:r w:rsidRPr="003B2555">
              <w:t>seção Para</w:t>
            </w:r>
            <w:proofErr w:type="gramEnd"/>
            <w:r w:rsidRPr="003B2555">
              <w:t xml:space="preserve"> saber mais</w:t>
            </w:r>
            <w:r w:rsidR="000D1C75">
              <w:t>,</w:t>
            </w:r>
            <w:r w:rsidRPr="003B2555">
              <w:t xml:space="preserve"> da p</w:t>
            </w:r>
            <w:r w:rsidR="000B3F97">
              <w:t>ágina</w:t>
            </w:r>
            <w:r w:rsidRPr="003B2555">
              <w:t xml:space="preserve"> 171 do livro do</w:t>
            </w:r>
            <w:r w:rsidR="00C318B4">
              <w:t xml:space="preserve"> </w:t>
            </w:r>
            <w:r w:rsidRPr="003B2555">
              <w:t xml:space="preserve">estudante, discuta com os alunos procedimentos para a obtenção, com instrumentos de </w:t>
            </w:r>
            <w:r w:rsidR="001078ED">
              <w:t>d</w:t>
            </w:r>
            <w:r w:rsidRPr="003B2555">
              <w:t xml:space="preserve">esenho geométrico, de polígonos regulares </w:t>
            </w:r>
            <w:r w:rsidR="00A54E4B">
              <w:t xml:space="preserve">de </w:t>
            </w:r>
            <w:r w:rsidR="00A54E4B" w:rsidRPr="00A54E4B">
              <w:rPr>
                <w:i/>
              </w:rPr>
              <w:t>n</w:t>
            </w:r>
            <w:r w:rsidR="00A54E4B">
              <w:t xml:space="preserve"> lados </w:t>
            </w:r>
            <w:r w:rsidRPr="003B2555">
              <w:t>a partir da divisão de uma circunferência por meio da construção de</w:t>
            </w:r>
            <w:r w:rsidR="005453C1">
              <w:t xml:space="preserve"> </w:t>
            </w:r>
            <w:r w:rsidRPr="003B2555">
              <w:t>ângulos centrais de medida</w:t>
            </w:r>
            <w:r w:rsidR="005453C1">
              <w:t xml:space="preserve"> 360º/</w:t>
            </w:r>
            <w:r w:rsidR="005453C1" w:rsidRPr="005453C1">
              <w:rPr>
                <w:i/>
              </w:rPr>
              <w:t>n</w:t>
            </w:r>
            <w:r w:rsidR="00C318B4">
              <w:t xml:space="preserve">, com </w:t>
            </w:r>
            <w:r w:rsidR="00C318B4" w:rsidRPr="000B3F97">
              <w:rPr>
                <w:rStyle w:val="Textoitlico"/>
              </w:rPr>
              <w:t>n</w:t>
            </w:r>
            <w:r w:rsidR="00C318B4">
              <w:t xml:space="preserve"> &gt; 2.</w:t>
            </w:r>
          </w:p>
          <w:p w14:paraId="6D0CFC08" w14:textId="5738EEE7" w:rsidR="003B2555" w:rsidRPr="003B2555" w:rsidRDefault="003B2555" w:rsidP="008E141B">
            <w:pPr>
              <w:pStyle w:val="02TEXTOPRINCIPALBULLET"/>
            </w:pPr>
            <w:r w:rsidRPr="003B2555">
              <w:t>Proponha a elaboração de um projeto da tampa de um ralo circular</w:t>
            </w:r>
            <w:r w:rsidR="008E141B">
              <w:t>,</w:t>
            </w:r>
            <w:r w:rsidRPr="003B2555">
              <w:t xml:space="preserve"> com furos </w:t>
            </w:r>
            <w:r w:rsidR="008E141B">
              <w:t>circulares de centros em dois diâmetros perpendiculares entre si,</w:t>
            </w:r>
            <w:r w:rsidRPr="003B2555">
              <w:t xml:space="preserve"> ou da calota da roda de um</w:t>
            </w:r>
            <w:r w:rsidR="00C318B4">
              <w:t xml:space="preserve"> </w:t>
            </w:r>
            <w:r w:rsidRPr="003B2555">
              <w:t>carro</w:t>
            </w:r>
            <w:r w:rsidR="008E141B">
              <w:t>,</w:t>
            </w:r>
            <w:r w:rsidRPr="003B2555">
              <w:t xml:space="preserve"> </w:t>
            </w:r>
            <w:r w:rsidR="008E141B">
              <w:t>com sulcos circulares de centros em dois diâmetros perpendiculares entre si</w:t>
            </w:r>
            <w:r w:rsidRPr="003B2555">
              <w:t>. O projeto deve des</w:t>
            </w:r>
            <w:r w:rsidR="00C318B4">
              <w:t xml:space="preserve">crever o </w:t>
            </w:r>
            <w:r w:rsidR="00C318B4" w:rsidRPr="008E141B">
              <w:t>número de</w:t>
            </w:r>
            <w:r w:rsidR="00C318B4">
              <w:t xml:space="preserve"> </w:t>
            </w:r>
            <w:r w:rsidR="008E141B">
              <w:t>furos, as</w:t>
            </w:r>
            <w:r w:rsidR="00C318B4">
              <w:t xml:space="preserve"> medida</w:t>
            </w:r>
            <w:r w:rsidR="008E141B">
              <w:t>s</w:t>
            </w:r>
            <w:r w:rsidR="00C318B4">
              <w:t xml:space="preserve"> dos </w:t>
            </w:r>
            <w:r w:rsidRPr="003B2555">
              <w:t>raios, a medida dos ângulos centrais e os respectivos desenhos construídos com régua e transferidor.</w:t>
            </w:r>
          </w:p>
        </w:tc>
      </w:tr>
    </w:tbl>
    <w:p w14:paraId="58029DA5" w14:textId="1A2A5FAE" w:rsidR="00123AB2" w:rsidRDefault="00123AB2" w:rsidP="00123AB2">
      <w:pPr>
        <w:pStyle w:val="06CREDITO"/>
        <w:jc w:val="right"/>
        <w:rPr>
          <w:rFonts w:eastAsia="SimSun"/>
        </w:rPr>
      </w:pPr>
      <w:r>
        <w:rPr>
          <w:rFonts w:eastAsia="SimSun"/>
        </w:rPr>
        <w:t>(continua)</w:t>
      </w:r>
    </w:p>
    <w:p w14:paraId="39D830F4" w14:textId="77777777" w:rsidR="00123AB2" w:rsidRDefault="00123AB2">
      <w:pPr>
        <w:autoSpaceDN/>
        <w:spacing w:after="160" w:line="259" w:lineRule="auto"/>
        <w:textAlignment w:val="auto"/>
        <w:rPr>
          <w:sz w:val="16"/>
        </w:rPr>
      </w:pPr>
      <w:r>
        <w:br w:type="page"/>
      </w:r>
    </w:p>
    <w:p w14:paraId="5DA44FCE" w14:textId="35DAD862" w:rsidR="00123AB2" w:rsidRDefault="00123AB2" w:rsidP="00123AB2">
      <w:pPr>
        <w:pStyle w:val="06CREDITO"/>
        <w:jc w:val="right"/>
      </w:pPr>
      <w:r>
        <w:lastRenderedPageBreak/>
        <w:t>(continuação)</w:t>
      </w:r>
    </w:p>
    <w:tbl>
      <w:tblPr>
        <w:tblStyle w:val="Tabelacomgrade"/>
        <w:tblW w:w="10348" w:type="dxa"/>
        <w:tblInd w:w="-5" w:type="dxa"/>
        <w:tblLook w:val="04A0" w:firstRow="1" w:lastRow="0" w:firstColumn="1" w:lastColumn="0" w:noHBand="0" w:noVBand="1"/>
      </w:tblPr>
      <w:tblGrid>
        <w:gridCol w:w="2552"/>
        <w:gridCol w:w="2693"/>
        <w:gridCol w:w="5103"/>
      </w:tblGrid>
      <w:tr w:rsidR="003B2555" w:rsidRPr="00D0709F" w14:paraId="2ABE9057" w14:textId="77777777" w:rsidTr="003B2555">
        <w:trPr>
          <w:trHeight w:val="1771"/>
        </w:trPr>
        <w:tc>
          <w:tcPr>
            <w:tcW w:w="2552" w:type="dxa"/>
            <w:tcBorders>
              <w:bottom w:val="single" w:sz="4" w:space="0" w:color="auto"/>
            </w:tcBorders>
          </w:tcPr>
          <w:p w14:paraId="432C10F4" w14:textId="7F82F2AA" w:rsidR="003B2555" w:rsidRPr="003B2555" w:rsidRDefault="003B2555" w:rsidP="003B2555">
            <w:pPr>
              <w:pStyle w:val="04TEXTOTABELAS"/>
            </w:pPr>
            <w:r w:rsidRPr="003B2555">
              <w:t>Mediatriz e bissetriz como lugares geométricos:</w:t>
            </w:r>
            <w:r w:rsidR="00C318B4">
              <w:t xml:space="preserve"> </w:t>
            </w:r>
            <w:r w:rsidRPr="003B2555">
              <w:t xml:space="preserve">construção e problemas </w:t>
            </w:r>
          </w:p>
        </w:tc>
        <w:tc>
          <w:tcPr>
            <w:tcW w:w="2693" w:type="dxa"/>
            <w:tcBorders>
              <w:bottom w:val="single" w:sz="4" w:space="0" w:color="auto"/>
            </w:tcBorders>
          </w:tcPr>
          <w:p w14:paraId="050C8B52" w14:textId="609D50F8" w:rsidR="003B2555" w:rsidRPr="003B2555" w:rsidRDefault="003B2555" w:rsidP="003B2555">
            <w:pPr>
              <w:pStyle w:val="04TEXTOTABELAS"/>
            </w:pPr>
            <w:r w:rsidRPr="00C318B4">
              <w:rPr>
                <w:rStyle w:val="TextoBold"/>
              </w:rPr>
              <w:t>(EF08MA17)</w:t>
            </w:r>
            <w:r w:rsidRPr="003B2555">
              <w:t xml:space="preserve"> Aplicar os conceitos de mediatriz e bissetriz como lugares geométricos na resolução de problemas.</w:t>
            </w:r>
          </w:p>
        </w:tc>
        <w:tc>
          <w:tcPr>
            <w:tcW w:w="5103" w:type="dxa"/>
            <w:tcBorders>
              <w:bottom w:val="single" w:sz="4" w:space="0" w:color="auto"/>
            </w:tcBorders>
          </w:tcPr>
          <w:p w14:paraId="4D49718D" w14:textId="59286A70" w:rsidR="003B2555" w:rsidRPr="003B2555" w:rsidRDefault="003B2555" w:rsidP="00C318B4">
            <w:pPr>
              <w:pStyle w:val="02TEXTOPRINCIPALBULLET"/>
            </w:pPr>
            <w:r w:rsidRPr="003B2555">
              <w:t>Comente com os alunos sobre as diversas aplicações dos centros geométricos do triângulo na resolução de problemas</w:t>
            </w:r>
            <w:r w:rsidR="00123AB2">
              <w:t>,</w:t>
            </w:r>
            <w:r w:rsidRPr="003B2555">
              <w:t xml:space="preserve"> como:</w:t>
            </w:r>
          </w:p>
          <w:p w14:paraId="36AC2BE7" w14:textId="5D71B131" w:rsidR="003B2555" w:rsidRPr="003B2555" w:rsidRDefault="003B2555" w:rsidP="003B2555">
            <w:pPr>
              <w:pStyle w:val="04TEXTOTABELAS"/>
              <w:numPr>
                <w:ilvl w:val="0"/>
                <w:numId w:val="12"/>
              </w:numPr>
            </w:pPr>
            <w:r w:rsidRPr="003B2555">
              <w:t xml:space="preserve">Obtenção de um ponto equidistante de outros três pontos não colineares. Por exemplo, </w:t>
            </w:r>
            <w:r w:rsidR="00123AB2">
              <w:t>numa situação em que t</w:t>
            </w:r>
            <w:r w:rsidRPr="003B2555">
              <w:t>rês sitiantes necessitam descobrir qual é o melhor lugar para construir uma cisterna para uso comum</w:t>
            </w:r>
            <w:r w:rsidR="00123AB2">
              <w:t>, a qual</w:t>
            </w:r>
            <w:r w:rsidRPr="003B2555">
              <w:t xml:space="preserve"> precisa estar à mesm</w:t>
            </w:r>
            <w:r w:rsidR="00123AB2">
              <w:t>a distância de três residências</w:t>
            </w:r>
            <w:r w:rsidRPr="003B2555">
              <w:t xml:space="preserve">. Para descobrir onde fica </w:t>
            </w:r>
            <w:r w:rsidR="00123AB2">
              <w:t>esse local, eles devem traçar no mapa</w:t>
            </w:r>
            <w:r w:rsidRPr="003B2555">
              <w:t xml:space="preserve"> mediatrizes dos lados do triângulo cujos vértices são as residências.</w:t>
            </w:r>
          </w:p>
          <w:p w14:paraId="061CFBF0" w14:textId="47FE1A0E" w:rsidR="003B2555" w:rsidRPr="003B2555" w:rsidRDefault="003B2555" w:rsidP="00C318B4">
            <w:pPr>
              <w:pStyle w:val="04TEXTOTABELAS"/>
              <w:numPr>
                <w:ilvl w:val="0"/>
                <w:numId w:val="12"/>
              </w:numPr>
            </w:pPr>
            <w:r w:rsidRPr="003B2555">
              <w:t>Obtenção d</w:t>
            </w:r>
            <w:r w:rsidR="00C318B4">
              <w:t>e um ponto equidistante de outra</w:t>
            </w:r>
            <w:r w:rsidRPr="003B2555">
              <w:t xml:space="preserve">s três retas duas a duas concorrentes entre si. Por exemplo, </w:t>
            </w:r>
            <w:r w:rsidR="00123AB2">
              <w:t>numa situação em que u</w:t>
            </w:r>
            <w:r w:rsidRPr="003B2555">
              <w:t>ma empresa de transporte</w:t>
            </w:r>
            <w:r w:rsidR="00123AB2">
              <w:t>s</w:t>
            </w:r>
            <w:r w:rsidRPr="003B2555">
              <w:t xml:space="preserve">, </w:t>
            </w:r>
            <w:r w:rsidR="00123AB2">
              <w:t>pela</w:t>
            </w:r>
            <w:r w:rsidRPr="003B2555">
              <w:t xml:space="preserve"> economia e rapidez nas entregas, quer construir um depósito em um terreno a igual distância de três vias retilíneas que se cruzam, formando um triângulo: um rio, uma estrada de ferro e uma estrada de rodagem. Para descobrir onde fica </w:t>
            </w:r>
            <w:r w:rsidR="00123AB2">
              <w:t>esse</w:t>
            </w:r>
            <w:r w:rsidRPr="003B2555">
              <w:t xml:space="preserve"> </w:t>
            </w:r>
            <w:r w:rsidR="00C318B4">
              <w:t>local, é preciso traçar no mapa</w:t>
            </w:r>
            <w:r w:rsidRPr="003B2555">
              <w:t xml:space="preserve"> bissetrizes dos ângulos internos desse triângulo.</w:t>
            </w:r>
          </w:p>
          <w:p w14:paraId="20F9D073" w14:textId="7A3A606D" w:rsidR="003B2555" w:rsidRPr="003B2555" w:rsidRDefault="003B2555" w:rsidP="001D5E53">
            <w:pPr>
              <w:pStyle w:val="02TEXTOPRINCIPALBULLET"/>
            </w:pPr>
            <w:r w:rsidRPr="003B2555">
              <w:t xml:space="preserve">Distribua mapas que simulem as situações acima e solicite </w:t>
            </w:r>
            <w:r w:rsidR="00123AB2">
              <w:t xml:space="preserve">aos alunos </w:t>
            </w:r>
            <w:r w:rsidRPr="003B2555">
              <w:t>que resolvam os problemas citados.</w:t>
            </w:r>
          </w:p>
        </w:tc>
      </w:tr>
      <w:tr w:rsidR="000B3F97" w:rsidRPr="00D0709F" w14:paraId="3525FB8C" w14:textId="77777777" w:rsidTr="003B2555">
        <w:trPr>
          <w:trHeight w:val="440"/>
        </w:trPr>
        <w:tc>
          <w:tcPr>
            <w:tcW w:w="2552" w:type="dxa"/>
            <w:vMerge w:val="restart"/>
          </w:tcPr>
          <w:p w14:paraId="73CCC5E5" w14:textId="39A01ABA" w:rsidR="000B3F97" w:rsidRPr="003B2555" w:rsidRDefault="000B3F97" w:rsidP="003B2555">
            <w:pPr>
              <w:pStyle w:val="04TEXTOTABELAS"/>
            </w:pPr>
            <w:r w:rsidRPr="003B2555">
              <w:t>Transformações geométricas: simetrias de translação, reflexão e rotação</w:t>
            </w:r>
          </w:p>
        </w:tc>
        <w:tc>
          <w:tcPr>
            <w:tcW w:w="2693" w:type="dxa"/>
            <w:vMerge w:val="restart"/>
          </w:tcPr>
          <w:p w14:paraId="11D0E4CB" w14:textId="0D2FFFF5" w:rsidR="000B3F97" w:rsidRPr="003B2555" w:rsidRDefault="000B3F97" w:rsidP="003B2555">
            <w:pPr>
              <w:pStyle w:val="04TEXTOTABELAS"/>
            </w:pPr>
            <w:r w:rsidRPr="00C318B4">
              <w:rPr>
                <w:rStyle w:val="TextoBold"/>
              </w:rPr>
              <w:t>(EF08MA18)</w:t>
            </w:r>
            <w:r w:rsidRPr="003B2555">
              <w:t xml:space="preserve"> Reconhecer e construir figuras obtidas por composições de transformações geométricas (translação, reflexão e rotação), com o uso de instrumentos de desenho ou de </w:t>
            </w:r>
            <w:r w:rsidRPr="00405886">
              <w:rPr>
                <w:i/>
              </w:rPr>
              <w:t>softwares</w:t>
            </w:r>
            <w:r w:rsidRPr="003B2555">
              <w:t xml:space="preserve"> de geometria dinâmica.</w:t>
            </w:r>
          </w:p>
        </w:tc>
        <w:tc>
          <w:tcPr>
            <w:tcW w:w="5103" w:type="dxa"/>
          </w:tcPr>
          <w:p w14:paraId="15E60A4D" w14:textId="268D03E9" w:rsidR="000B3F97" w:rsidRPr="003B2555" w:rsidRDefault="000B3F97" w:rsidP="00123AB2">
            <w:pPr>
              <w:pStyle w:val="02TEXTOPRINCIPALBULLET"/>
            </w:pPr>
            <w:r w:rsidRPr="003B2555">
              <w:t xml:space="preserve">Solicite aos alunos a construção, com régua e compasso, de um triângulo equilátero </w:t>
            </w:r>
            <w:r w:rsidRPr="00094577">
              <w:rPr>
                <w:i/>
              </w:rPr>
              <w:t>ABC</w:t>
            </w:r>
            <w:r w:rsidRPr="003B2555">
              <w:t>. Na mesma figura, eles devem obter por rotação</w:t>
            </w:r>
            <w:r w:rsidR="00123AB2">
              <w:t xml:space="preserve"> </w:t>
            </w:r>
            <w:r w:rsidRPr="003B2555">
              <w:t>de 60°, 120°, 180°, 240° e 300°</w:t>
            </w:r>
            <w:r w:rsidR="00123AB2">
              <w:t xml:space="preserve"> desse triângulo,</w:t>
            </w:r>
            <w:r w:rsidR="00123AB2" w:rsidRPr="003B2555">
              <w:t xml:space="preserve"> no sentido horário, </w:t>
            </w:r>
            <w:r w:rsidRPr="003B2555">
              <w:t xml:space="preserve">cinco outros triângulos justapostos. Peça </w:t>
            </w:r>
            <w:r w:rsidR="00123AB2">
              <w:t>a eles</w:t>
            </w:r>
            <w:r w:rsidRPr="003B2555">
              <w:t xml:space="preserve"> que identifiquem o polígono obtido ao final das rotações. </w:t>
            </w:r>
            <w:r w:rsidR="00123AB2">
              <w:t>Devem</w:t>
            </w:r>
            <w:r w:rsidRPr="003B2555">
              <w:t xml:space="preserve"> obter um hexágono regular.</w:t>
            </w:r>
          </w:p>
        </w:tc>
      </w:tr>
      <w:tr w:rsidR="000B3F97" w:rsidRPr="00D0709F" w14:paraId="3DB6609C" w14:textId="77777777" w:rsidTr="003B2555">
        <w:trPr>
          <w:trHeight w:val="440"/>
        </w:trPr>
        <w:tc>
          <w:tcPr>
            <w:tcW w:w="2552" w:type="dxa"/>
            <w:vMerge/>
          </w:tcPr>
          <w:p w14:paraId="6BB414CC" w14:textId="77777777" w:rsidR="000B3F97" w:rsidRPr="003B2555" w:rsidRDefault="000B3F97" w:rsidP="003B2555">
            <w:pPr>
              <w:pStyle w:val="04TEXTOTABELAS"/>
            </w:pPr>
          </w:p>
        </w:tc>
        <w:tc>
          <w:tcPr>
            <w:tcW w:w="2693" w:type="dxa"/>
            <w:vMerge/>
          </w:tcPr>
          <w:p w14:paraId="768EC2FA" w14:textId="77777777" w:rsidR="000B3F97" w:rsidRPr="003B2555" w:rsidRDefault="000B3F97" w:rsidP="003B2555">
            <w:pPr>
              <w:pStyle w:val="04TEXTOTABELAS"/>
            </w:pPr>
          </w:p>
        </w:tc>
        <w:tc>
          <w:tcPr>
            <w:tcW w:w="5103" w:type="dxa"/>
          </w:tcPr>
          <w:p w14:paraId="32F009D8" w14:textId="09B4A919" w:rsidR="000B3F97" w:rsidRPr="003B2555" w:rsidRDefault="000B3F97" w:rsidP="000B3F97">
            <w:pPr>
              <w:pStyle w:val="02TEXTOPRINCIPALBULLET"/>
            </w:pPr>
            <w:r w:rsidRPr="003B2555">
              <w:t>Com a finalidade de avaliar os estudos realizados no bimestre, proponha atividades que permitam ao</w:t>
            </w:r>
            <w:r w:rsidR="00123AB2">
              <w:t>s</w:t>
            </w:r>
            <w:r w:rsidRPr="003B2555">
              <w:t xml:space="preserve"> aluno</w:t>
            </w:r>
            <w:r w:rsidR="00123AB2">
              <w:t>s</w:t>
            </w:r>
            <w:r w:rsidRPr="003B2555">
              <w:t xml:space="preserve"> retomar, articular e aplicar os conteúdos estudados.</w:t>
            </w:r>
          </w:p>
        </w:tc>
      </w:tr>
    </w:tbl>
    <w:p w14:paraId="28A3DB98" w14:textId="7FBCCC87" w:rsidR="003D36C5" w:rsidRDefault="003D36C5">
      <w:pPr>
        <w:rPr>
          <w:rFonts w:cstheme="minorHAnsi"/>
          <w:b/>
          <w:sz w:val="32"/>
          <w:szCs w:val="32"/>
          <w:highlight w:val="magenta"/>
          <w:u w:val="single"/>
        </w:rPr>
      </w:pPr>
      <w:r>
        <w:rPr>
          <w:rFonts w:cstheme="minorHAnsi"/>
          <w:b/>
          <w:sz w:val="32"/>
          <w:szCs w:val="32"/>
          <w:highlight w:val="magenta"/>
          <w:u w:val="single"/>
        </w:rPr>
        <w:br w:type="page"/>
      </w:r>
    </w:p>
    <w:p w14:paraId="7127D8E8" w14:textId="77777777" w:rsidR="0048719C" w:rsidRPr="0079179C" w:rsidRDefault="0048719C" w:rsidP="0048719C">
      <w:pPr>
        <w:pStyle w:val="01TITULO1"/>
      </w:pPr>
      <w:r w:rsidRPr="0079179C">
        <w:lastRenderedPageBreak/>
        <w:t>Subsídios para o trabalho</w:t>
      </w:r>
    </w:p>
    <w:p w14:paraId="20B934FE" w14:textId="77777777" w:rsidR="0048719C" w:rsidRPr="00D1086D" w:rsidRDefault="0048719C" w:rsidP="0048719C">
      <w:pPr>
        <w:pStyle w:val="01TITULO3"/>
        <w:rPr>
          <w:rStyle w:val="Textoitlico"/>
        </w:rPr>
      </w:pPr>
      <w:r w:rsidRPr="00D1086D">
        <w:rPr>
          <w:rStyle w:val="Textoitlico"/>
        </w:rPr>
        <w:t>Sites</w:t>
      </w:r>
    </w:p>
    <w:p w14:paraId="518BC443" w14:textId="77777777" w:rsidR="008F4F6A" w:rsidRDefault="008F4F6A" w:rsidP="008F4F6A">
      <w:pPr>
        <w:pStyle w:val="02TEXTOPRINCIPALBULLET"/>
        <w:numPr>
          <w:ilvl w:val="0"/>
          <w:numId w:val="3"/>
        </w:numPr>
      </w:pPr>
      <w:bookmarkStart w:id="1" w:name="_Hlk526251139"/>
      <w:r>
        <w:t xml:space="preserve">APM – Associação de Professores de Matemática (Portugal). Disponível em: </w:t>
      </w:r>
      <w:hyperlink r:id="rId9" w:history="1">
        <w:r w:rsidRPr="00C41EDB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s://wordpress.apm.pt/</w:t>
        </w:r>
        <w:r w:rsidRPr="00C41EDB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79F51687" w14:textId="77777777" w:rsidR="008F4F6A" w:rsidRDefault="008F4F6A" w:rsidP="008F4F6A">
      <w:pPr>
        <w:pStyle w:val="02TEXTOPRINCIPALBULLET"/>
        <w:numPr>
          <w:ilvl w:val="0"/>
          <w:numId w:val="3"/>
        </w:numPr>
      </w:pPr>
      <w:r>
        <w:t xml:space="preserve">Caem – Centro de Aperfeiçoamento do Ensino da Matemática (USP). Disponível em: </w:t>
      </w:r>
      <w:hyperlink r:id="rId10" w:history="1">
        <w:r w:rsidRPr="00C41EDB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s://www.ime.usp.br/caem/</w:t>
        </w:r>
        <w:r w:rsidRPr="00C41EDB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4A6E313A" w14:textId="77777777" w:rsidR="008F4F6A" w:rsidRDefault="008F4F6A" w:rsidP="008F4F6A">
      <w:pPr>
        <w:pStyle w:val="02TEXTOPRINCIPALBULLET"/>
        <w:numPr>
          <w:ilvl w:val="0"/>
          <w:numId w:val="3"/>
        </w:numPr>
      </w:pPr>
      <w:proofErr w:type="spellStart"/>
      <w:r>
        <w:t>Cecemca</w:t>
      </w:r>
      <w:proofErr w:type="spellEnd"/>
      <w:r>
        <w:t xml:space="preserve"> – Centro de Educação Continuada em Educação Matemática, Científica e Ambiental da Universidade Estadual Paulista “Júlio de Mesquita Filho” (Unesp). Disponível em: </w:t>
      </w:r>
      <w:hyperlink r:id="rId11" w:history="1">
        <w:r w:rsidRPr="00C41EDB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www2.fc.unesp.br/cecemca/index.htm</w:t>
        </w:r>
        <w:r w:rsidRPr="00C41EDB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00636567" w14:textId="77777777" w:rsidR="008F4F6A" w:rsidRDefault="008F4F6A" w:rsidP="008F4F6A">
      <w:pPr>
        <w:pStyle w:val="02TEXTOPRINCIPALBULLET"/>
        <w:numPr>
          <w:ilvl w:val="0"/>
          <w:numId w:val="3"/>
        </w:numPr>
      </w:pPr>
      <w:proofErr w:type="spellStart"/>
      <w:r>
        <w:t>Cecimig</w:t>
      </w:r>
      <w:proofErr w:type="spellEnd"/>
      <w:r>
        <w:t xml:space="preserve"> – Centro de Ensino de Ciências e Matemática da Universidade Federal de Minas Gerais (UFMG). Disponível em: </w:t>
      </w:r>
      <w:hyperlink r:id="rId12" w:history="1">
        <w:r w:rsidRPr="00C41EDB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www.cecimig.fae.ufmg.br/</w:t>
        </w:r>
        <w:r w:rsidRPr="00C41EDB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0035C00B" w14:textId="77777777" w:rsidR="008F4F6A" w:rsidRDefault="008F4F6A" w:rsidP="008F4F6A">
      <w:pPr>
        <w:pStyle w:val="02TEXTOPRINCIPALBULLET"/>
        <w:numPr>
          <w:ilvl w:val="0"/>
          <w:numId w:val="3"/>
        </w:numPr>
      </w:pPr>
      <w:proofErr w:type="spellStart"/>
      <w:r>
        <w:t>Cempem</w:t>
      </w:r>
      <w:proofErr w:type="spellEnd"/>
      <w:r>
        <w:t xml:space="preserve"> – Centro de Estudos Memória e Pesquisa em Educação Matemática da Universidade Estadual de Campinas (Unicamp). Disponível em: </w:t>
      </w:r>
      <w:hyperlink r:id="rId13" w:history="1">
        <w:r w:rsidRPr="00C41EDB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s://www.cempem.fe.unicamp.br/</w:t>
        </w:r>
        <w:r w:rsidRPr="00C41EDB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29150C23" w14:textId="77777777" w:rsidR="008F4F6A" w:rsidRDefault="008F4F6A" w:rsidP="008F4F6A">
      <w:pPr>
        <w:pStyle w:val="02TEXTOPRINCIPALBULLET"/>
        <w:numPr>
          <w:ilvl w:val="0"/>
          <w:numId w:val="3"/>
        </w:numPr>
      </w:pPr>
      <w:r>
        <w:t>Creem – Centro de Referência de Modelagem Matemática no Ensino da Universidade Estadual de Blumenau (</w:t>
      </w:r>
      <w:proofErr w:type="spellStart"/>
      <w:r>
        <w:t>Furb</w:t>
      </w:r>
      <w:proofErr w:type="spellEnd"/>
      <w:r>
        <w:t xml:space="preserve">). Disponível em: </w:t>
      </w:r>
      <w:hyperlink r:id="rId14" w:history="1">
        <w:r w:rsidRPr="00C41EDB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www.furb.br/cremm/portugues/index.php</w:t>
        </w:r>
        <w:r w:rsidRPr="00C41EDB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277F6E06" w14:textId="77777777" w:rsidR="008F4F6A" w:rsidRDefault="008F4F6A" w:rsidP="008F4F6A">
      <w:pPr>
        <w:pStyle w:val="02TEXTOPRINCIPALBULLET"/>
        <w:numPr>
          <w:ilvl w:val="0"/>
          <w:numId w:val="3"/>
        </w:numPr>
      </w:pPr>
      <w:proofErr w:type="spellStart"/>
      <w:r>
        <w:t>Edumatec</w:t>
      </w:r>
      <w:proofErr w:type="spellEnd"/>
      <w:r>
        <w:t xml:space="preserve"> – Programa de pós-graduação em Educação Matemática e Tecnológica da Universidade Federal de Pernambuco (UFPE). Disponível em: </w:t>
      </w:r>
      <w:r w:rsidRPr="00EF3F75">
        <w:t>&lt;</w:t>
      </w:r>
      <w:hyperlink r:id="rId15" w:history="1">
        <w:r w:rsidRPr="00EF3F75">
          <w:rPr>
            <w:rStyle w:val="Hyperlink"/>
          </w:rPr>
          <w:t>https://www.ufpe.br/ppgedumatec</w:t>
        </w:r>
      </w:hyperlink>
      <w:r w:rsidRPr="00EF3F75">
        <w:t>&gt;</w:t>
      </w:r>
      <w:r>
        <w:t>. Acesso em: 01 out. 2018.</w:t>
      </w:r>
    </w:p>
    <w:p w14:paraId="5EACAFC3" w14:textId="77777777" w:rsidR="008F4F6A" w:rsidRDefault="008F4F6A" w:rsidP="008F4F6A">
      <w:pPr>
        <w:pStyle w:val="02TEXTOPRINCIPALBULLET"/>
        <w:numPr>
          <w:ilvl w:val="0"/>
          <w:numId w:val="3"/>
        </w:numPr>
      </w:pPr>
      <w:proofErr w:type="spellStart"/>
      <w:r>
        <w:t>Gepem</w:t>
      </w:r>
      <w:proofErr w:type="spellEnd"/>
      <w:r>
        <w:t xml:space="preserve"> – Grupo de Estudos e Pesquisas em Educação Matemática da Universidade Federal Rural do Rio de Janeiro (UFRRJ). Disponível em: </w:t>
      </w:r>
      <w:hyperlink r:id="rId16" w:history="1">
        <w:r w:rsidRPr="00C41EDB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r1.ufrrj.br/gepem/</w:t>
        </w:r>
        <w:r w:rsidRPr="00C41EDB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21DFAA4A" w14:textId="77777777" w:rsidR="008F4F6A" w:rsidRDefault="008F4F6A" w:rsidP="008F4F6A">
      <w:pPr>
        <w:pStyle w:val="02TEXTOPRINCIPALBULLET"/>
        <w:numPr>
          <w:ilvl w:val="0"/>
          <w:numId w:val="3"/>
        </w:numPr>
      </w:pPr>
      <w:proofErr w:type="spellStart"/>
      <w:r>
        <w:t>Gepeticem</w:t>
      </w:r>
      <w:proofErr w:type="spellEnd"/>
      <w:r>
        <w:t xml:space="preserve"> – Grupo de Estudos e Pesquisas das Tecnologias da Informação e Comunicação em Educação Matemática da Universidade Federal Rural do Rio de Janeiro (UFRRJ). Disponível em: </w:t>
      </w:r>
      <w:hyperlink r:id="rId17" w:history="1">
        <w:r w:rsidRPr="00C41EDB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www.gepeticem.ufrrj.br/portal/</w:t>
        </w:r>
        <w:r w:rsidRPr="00C41EDB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1C949DF8" w14:textId="77777777" w:rsidR="008F4F6A" w:rsidRDefault="008F4F6A" w:rsidP="008F4F6A">
      <w:pPr>
        <w:pStyle w:val="02TEXTOPRINCIPALBULLET"/>
        <w:numPr>
          <w:ilvl w:val="0"/>
          <w:numId w:val="3"/>
        </w:numPr>
      </w:pPr>
      <w:r>
        <w:t xml:space="preserve">LEG – Laboratório de Ensino de Geometria da Universidade Federal Fluminense (UFF). Disponível em: </w:t>
      </w:r>
      <w:hyperlink r:id="rId18" w:history="1">
        <w:r w:rsidRPr="00C41EDB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www.uff.br/?q=tags/laboratorio-de-ensino-de-geometria-leg</w:t>
        </w:r>
        <w:r w:rsidRPr="00C41EDB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0C7CF8B5" w14:textId="77777777" w:rsidR="008F4F6A" w:rsidRDefault="008F4F6A" w:rsidP="008F4F6A">
      <w:pPr>
        <w:pStyle w:val="02TEXTOPRINCIPALBULLET"/>
        <w:numPr>
          <w:ilvl w:val="0"/>
          <w:numId w:val="3"/>
        </w:numPr>
      </w:pPr>
      <w:r>
        <w:t xml:space="preserve">LEM – Laboratório de Ensino de Matemática da Universidade de São Paulo (USP). Disponível em: </w:t>
      </w:r>
      <w:r>
        <w:br/>
      </w:r>
      <w:hyperlink r:id="rId19" w:history="1">
        <w:r w:rsidRPr="00C41EDB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s://www.ime.usp.br/lem/</w:t>
        </w:r>
        <w:r w:rsidRPr="00C41EDB">
          <w:rPr>
            <w:rStyle w:val="Hyperlink"/>
            <w:u w:val="none"/>
          </w:rPr>
          <w:t>&gt;</w:t>
        </w:r>
      </w:hyperlink>
      <w:r>
        <w:t>. Acesso em: 01 out. 2018.</w:t>
      </w:r>
    </w:p>
    <w:p w14:paraId="315DE16A" w14:textId="77777777" w:rsidR="008F4F6A" w:rsidRDefault="008F4F6A" w:rsidP="008F4F6A">
      <w:pPr>
        <w:pStyle w:val="02TEXTOPRINCIPALBULLET"/>
        <w:numPr>
          <w:ilvl w:val="0"/>
          <w:numId w:val="3"/>
        </w:numPr>
      </w:pPr>
      <w:r>
        <w:t xml:space="preserve">LEM – Laboratório de Ensino de Matemática da Universidade Estadual de Campinas (Unicamp). Disponível em: </w:t>
      </w:r>
      <w:hyperlink r:id="rId20" w:history="1">
        <w:r w:rsidRPr="00C41EDB">
          <w:rPr>
            <w:rStyle w:val="Hyperlink"/>
            <w:u w:val="none"/>
          </w:rPr>
          <w:t>&lt;</w:t>
        </w:r>
        <w:r w:rsidRPr="009C720C">
          <w:rPr>
            <w:rStyle w:val="Hyperlink"/>
          </w:rPr>
          <w:t>https://www.ime.unicamp.br/lem/</w:t>
        </w:r>
        <w:r w:rsidRPr="00C41EDB">
          <w:rPr>
            <w:rStyle w:val="Hyperlink"/>
            <w:u w:val="none"/>
          </w:rPr>
          <w:t>&gt;</w:t>
        </w:r>
      </w:hyperlink>
      <w:r>
        <w:t>. Acesso em: 01 out. 2018.</w:t>
      </w:r>
    </w:p>
    <w:p w14:paraId="799D790B" w14:textId="77777777" w:rsidR="008F4F6A" w:rsidRDefault="008F4F6A" w:rsidP="008F4F6A">
      <w:pPr>
        <w:pStyle w:val="02TEXTOPRINCIPALBULLET"/>
        <w:numPr>
          <w:ilvl w:val="0"/>
          <w:numId w:val="3"/>
        </w:numPr>
      </w:pPr>
      <w:proofErr w:type="spellStart"/>
      <w:r>
        <w:t>Lemat</w:t>
      </w:r>
      <w:proofErr w:type="spellEnd"/>
      <w:r>
        <w:t xml:space="preserve"> – Laboratório de Educação Matemática da Universidade Federal de Goiás (UFGO). Disponível em: </w:t>
      </w:r>
      <w:hyperlink r:id="rId21" w:history="1">
        <w:r w:rsidRPr="00C41EDB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lemat.mat.ufg.br/</w:t>
        </w:r>
        <w:r w:rsidRPr="00C41EDB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29399D86" w14:textId="77777777" w:rsidR="008F4F6A" w:rsidRDefault="008F4F6A" w:rsidP="008F4F6A">
      <w:pPr>
        <w:pStyle w:val="02TEXTOPRINCIPALBULLET"/>
        <w:numPr>
          <w:ilvl w:val="0"/>
          <w:numId w:val="3"/>
        </w:numPr>
      </w:pPr>
      <w:proofErr w:type="spellStart"/>
      <w:r>
        <w:t>Lemat</w:t>
      </w:r>
      <w:proofErr w:type="spellEnd"/>
      <w:r>
        <w:t xml:space="preserve"> – Laboratório de Estudos de Matemática e Tecnologias da Universidade Federal de Santa Catarina (UFSC). Disponível em: </w:t>
      </w:r>
      <w:hyperlink r:id="rId22" w:history="1">
        <w:r w:rsidRPr="00C41EDB">
          <w:rPr>
            <w:rStyle w:val="Hyperlink"/>
            <w:color w:val="auto"/>
            <w:u w:val="none"/>
          </w:rPr>
          <w:t>&lt;</w:t>
        </w:r>
        <w:r w:rsidRPr="009C720C">
          <w:rPr>
            <w:rStyle w:val="Hyperlink"/>
          </w:rPr>
          <w:t>http://lemat.sites.ufsc.br/</w:t>
        </w:r>
        <w:r w:rsidRPr="00C41EDB">
          <w:rPr>
            <w:rStyle w:val="Hyperlink"/>
            <w:color w:val="auto"/>
            <w:u w:val="none"/>
          </w:rPr>
          <w:t>&gt;</w:t>
        </w:r>
      </w:hyperlink>
      <w:r>
        <w:t>. Acesso em: 01 out. 2018.</w:t>
      </w:r>
    </w:p>
    <w:p w14:paraId="459BF916" w14:textId="77777777" w:rsidR="001D5E53" w:rsidRDefault="001D5E53">
      <w:pPr>
        <w:autoSpaceDN/>
        <w:spacing w:after="160" w:line="259" w:lineRule="auto"/>
        <w:textAlignment w:val="auto"/>
        <w:rPr>
          <w:rFonts w:eastAsia="Tahoma"/>
        </w:rPr>
      </w:pPr>
      <w:bookmarkStart w:id="2" w:name="_GoBack"/>
      <w:bookmarkEnd w:id="1"/>
      <w:bookmarkEnd w:id="2"/>
      <w:r>
        <w:br w:type="page"/>
      </w:r>
    </w:p>
    <w:p w14:paraId="547155EF" w14:textId="081E09E8" w:rsidR="00C52683" w:rsidRDefault="00C52683" w:rsidP="00C52683">
      <w:pPr>
        <w:pStyle w:val="02TEXTOPRINCIPALBULLET"/>
        <w:numPr>
          <w:ilvl w:val="0"/>
          <w:numId w:val="3"/>
        </w:numPr>
      </w:pPr>
      <w:bookmarkStart w:id="3" w:name="_Hlk526251154"/>
      <w:r>
        <w:lastRenderedPageBreak/>
        <w:t xml:space="preserve">PPGECNM – Programa de Pós-Graduação em Ensino de Ciências Naturais e Matemática da Universidade Federal do Rio Grande do Norte (UFRN). Disponível em: </w:t>
      </w:r>
      <w:r w:rsidR="00155BCC">
        <w:br/>
      </w:r>
      <w:r w:rsidR="00155BCC" w:rsidRPr="008E0157">
        <w:t>&lt;</w:t>
      </w:r>
      <w:hyperlink r:id="rId23" w:history="1">
        <w:r w:rsidR="00155BCC" w:rsidRPr="008E0157">
          <w:rPr>
            <w:rStyle w:val="Hyperlink"/>
          </w:rPr>
          <w:t>https://sigaa.ufrn.br/sigaa/public/programa/portal.jsf?id=134</w:t>
        </w:r>
      </w:hyperlink>
      <w:r w:rsidR="00155BCC" w:rsidRPr="008E0157">
        <w:t>&gt;</w:t>
      </w:r>
      <w:r>
        <w:t>. Acesso em: 01 out. 2018.</w:t>
      </w:r>
    </w:p>
    <w:p w14:paraId="1AFA9362" w14:textId="6C8A46EA" w:rsidR="00C52683" w:rsidRDefault="00C52683" w:rsidP="00C52683">
      <w:pPr>
        <w:pStyle w:val="02TEXTOPRINCIPALBULLET"/>
        <w:numPr>
          <w:ilvl w:val="0"/>
          <w:numId w:val="3"/>
        </w:numPr>
      </w:pPr>
      <w:r>
        <w:t xml:space="preserve">Projeto Fundão da Universidade Federal do Rio de Janeiro (UFRJ). Disponível em: </w:t>
      </w:r>
      <w:r w:rsidRPr="008F4F6A">
        <w:t>&lt;</w:t>
      </w:r>
      <w:hyperlink r:id="rId24" w:history="1">
        <w:r w:rsidRPr="008F4F6A">
          <w:rPr>
            <w:rStyle w:val="Hyperlink"/>
          </w:rPr>
          <w:t>http://www.matematica.projetofundao.ufrj.br/</w:t>
        </w:r>
      </w:hyperlink>
      <w:r w:rsidRPr="008F4F6A">
        <w:t>&gt;</w:t>
      </w:r>
      <w:r>
        <w:t>. Acesso em: 01 out. 2018.</w:t>
      </w:r>
    </w:p>
    <w:p w14:paraId="19F4DD1D" w14:textId="49A8369C" w:rsidR="00C52683" w:rsidRDefault="00C52683" w:rsidP="00C52683">
      <w:pPr>
        <w:pStyle w:val="02TEXTOPRINCIPALBULLET"/>
        <w:numPr>
          <w:ilvl w:val="0"/>
          <w:numId w:val="3"/>
        </w:numPr>
      </w:pPr>
      <w:r>
        <w:t xml:space="preserve">SBEM – Sociedade Brasileira de Educação Matemática. Disponível em: </w:t>
      </w:r>
      <w:r w:rsidRPr="008F4F6A">
        <w:t>&lt;</w:t>
      </w:r>
      <w:hyperlink r:id="rId25" w:history="1">
        <w:r w:rsidRPr="008F4F6A">
          <w:rPr>
            <w:rStyle w:val="Hyperlink"/>
          </w:rPr>
          <w:t>http://www.sbembrasil.org.br/sbembrasil/</w:t>
        </w:r>
      </w:hyperlink>
      <w:r w:rsidRPr="008F4F6A">
        <w:t>&gt;</w:t>
      </w:r>
      <w:r>
        <w:t>. Acesso em: 01 out. 2018.</w:t>
      </w:r>
    </w:p>
    <w:p w14:paraId="61D35216" w14:textId="3B7B2460" w:rsidR="00C52683" w:rsidRDefault="00C52683" w:rsidP="00C52683">
      <w:pPr>
        <w:pStyle w:val="02TEXTOPRINCIPALBULLET"/>
        <w:numPr>
          <w:ilvl w:val="0"/>
          <w:numId w:val="3"/>
        </w:numPr>
      </w:pPr>
      <w:r>
        <w:t xml:space="preserve">SBM – Sociedade Brasileira de Matemática. Disponível em: </w:t>
      </w:r>
      <w:r w:rsidRPr="008F4F6A">
        <w:t>&lt;</w:t>
      </w:r>
      <w:hyperlink r:id="rId26" w:history="1">
        <w:r w:rsidRPr="008F4F6A">
          <w:rPr>
            <w:rStyle w:val="Hyperlink"/>
          </w:rPr>
          <w:t>https://www.sbm.org.br/</w:t>
        </w:r>
      </w:hyperlink>
      <w:r w:rsidRPr="008F4F6A">
        <w:t>&gt;</w:t>
      </w:r>
      <w:r>
        <w:t xml:space="preserve">. </w:t>
      </w:r>
      <w:r w:rsidR="00155BCC">
        <w:br/>
      </w:r>
      <w:r>
        <w:t>Acesso em: 01 out. 2018.</w:t>
      </w:r>
    </w:p>
    <w:bookmarkEnd w:id="3"/>
    <w:p w14:paraId="0420EF73" w14:textId="77777777" w:rsidR="0048719C" w:rsidRDefault="0048719C" w:rsidP="0048719C">
      <w:pPr>
        <w:pStyle w:val="01TITULO3"/>
        <w:rPr>
          <w:rFonts w:cstheme="minorHAnsi"/>
        </w:rPr>
      </w:pPr>
      <w:r>
        <w:t>Livros</w:t>
      </w:r>
    </w:p>
    <w:p w14:paraId="7E8EC027" w14:textId="77777777" w:rsidR="0048719C" w:rsidRDefault="0048719C" w:rsidP="0048719C">
      <w:pPr>
        <w:pStyle w:val="01TITULO4"/>
      </w:pPr>
      <w:r>
        <w:t xml:space="preserve">Números </w:t>
      </w:r>
    </w:p>
    <w:p w14:paraId="456E8CE8" w14:textId="28ED42EF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CAMPOS, </w:t>
      </w:r>
      <w:r w:rsidRPr="006A0B18">
        <w:t xml:space="preserve">Tânia </w:t>
      </w:r>
      <w:r>
        <w:t>M. M.</w:t>
      </w:r>
      <w:r w:rsidRPr="006A0B18">
        <w:t xml:space="preserve">; </w:t>
      </w:r>
      <w:r>
        <w:t xml:space="preserve">GITIRANA, </w:t>
      </w:r>
      <w:r w:rsidRPr="006A0B18">
        <w:t>V</w:t>
      </w:r>
      <w:r>
        <w:t xml:space="preserve">erônica; MAGINA, Sandra; NUNES, Terezinha. </w:t>
      </w:r>
      <w:r w:rsidRPr="004E3D6E">
        <w:rPr>
          <w:rStyle w:val="Textoitlico"/>
        </w:rPr>
        <w:t>Repensando adição e subtração</w:t>
      </w:r>
      <w:r>
        <w:t xml:space="preserve">. </w:t>
      </w:r>
      <w:r w:rsidRPr="006A0B18">
        <w:t>São Paulo: Proem, 2001.</w:t>
      </w:r>
      <w:r>
        <w:t xml:space="preserve"> </w:t>
      </w:r>
    </w:p>
    <w:p w14:paraId="3D207A1F" w14:textId="77777777" w:rsidR="0048719C" w:rsidRPr="006A0B18" w:rsidRDefault="0048719C" w:rsidP="0048719C">
      <w:pPr>
        <w:pStyle w:val="02TEXTOPRINCIPALBULLET"/>
        <w:numPr>
          <w:ilvl w:val="0"/>
          <w:numId w:val="3"/>
        </w:numPr>
      </w:pPr>
      <w:r w:rsidRPr="006733E1">
        <w:rPr>
          <w:lang w:val="en-US"/>
        </w:rPr>
        <w:t>CARRAHER, David; SCHLIEMANN</w:t>
      </w:r>
      <w:r w:rsidRPr="006733E1">
        <w:rPr>
          <w:rStyle w:val="Textoitlico"/>
          <w:lang w:val="en-US"/>
        </w:rPr>
        <w:t xml:space="preserve">, </w:t>
      </w:r>
      <w:proofErr w:type="spellStart"/>
      <w:r w:rsidRPr="006733E1">
        <w:rPr>
          <w:rStyle w:val="Textoitlico"/>
          <w:lang w:val="en-US"/>
        </w:rPr>
        <w:t>Analúcia</w:t>
      </w:r>
      <w:proofErr w:type="spellEnd"/>
      <w:r w:rsidRPr="006733E1">
        <w:rPr>
          <w:rStyle w:val="Textoitlico"/>
          <w:lang w:val="en-US"/>
        </w:rPr>
        <w:t xml:space="preserve"> </w:t>
      </w:r>
      <w:r w:rsidRPr="006733E1">
        <w:rPr>
          <w:lang w:val="en-US"/>
        </w:rPr>
        <w:t>(Orgs.)</w:t>
      </w:r>
      <w:r w:rsidRPr="006733E1">
        <w:rPr>
          <w:rStyle w:val="Textoitlico"/>
          <w:lang w:val="en-US"/>
        </w:rPr>
        <w:t xml:space="preserve">. </w:t>
      </w:r>
      <w:r w:rsidRPr="00456482">
        <w:rPr>
          <w:rStyle w:val="Textoitlico"/>
        </w:rPr>
        <w:t>A compreensão de conceitos aritméticos</w:t>
      </w:r>
      <w:r w:rsidRPr="006A0B18">
        <w:t>: ensino e pesqu</w:t>
      </w:r>
      <w:r>
        <w:t xml:space="preserve">isa. </w:t>
      </w:r>
      <w:r w:rsidRPr="006A0B18">
        <w:t>Campinas: Papirus, 1998.</w:t>
      </w:r>
    </w:p>
    <w:p w14:paraId="21F9C8F0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6A0B18">
        <w:t>CENTURIÓN</w:t>
      </w:r>
      <w:r>
        <w:t xml:space="preserve">, Marília. </w:t>
      </w:r>
      <w:r w:rsidRPr="004E3D6E">
        <w:rPr>
          <w:rStyle w:val="Textoitlico"/>
        </w:rPr>
        <w:t>Conteúdo e metodologia da Matemática</w:t>
      </w:r>
      <w:r w:rsidRPr="006A0B18">
        <w:t>: números e ope</w:t>
      </w:r>
      <w:r>
        <w:t xml:space="preserve">rações. </w:t>
      </w:r>
      <w:r w:rsidRPr="006A0B18">
        <w:t>São Paulo: Scipione, 1994.</w:t>
      </w:r>
    </w:p>
    <w:p w14:paraId="069E5238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>GIMENEZ, Joaquim; LINS, Rômulo Campos</w:t>
      </w:r>
      <w:r w:rsidRPr="006A0B18">
        <w:t xml:space="preserve">. </w:t>
      </w:r>
      <w:r w:rsidRPr="004E3D6E">
        <w:rPr>
          <w:rStyle w:val="Textoitlico"/>
        </w:rPr>
        <w:t>Perspectivas em Aritmética e Álgebra para o século XXI</w:t>
      </w:r>
      <w:r>
        <w:rPr>
          <w:rStyle w:val="Textoitlico"/>
        </w:rPr>
        <w:t xml:space="preserve">. </w:t>
      </w:r>
      <w:r w:rsidRPr="006A0B18">
        <w:t>Campinas: Papirus, 1997.</w:t>
      </w:r>
    </w:p>
    <w:p w14:paraId="02C4D636" w14:textId="77777777" w:rsidR="0048719C" w:rsidRDefault="0048719C" w:rsidP="0048719C">
      <w:pPr>
        <w:pStyle w:val="01TITULO4"/>
      </w:pPr>
      <w:r>
        <w:t>Álgebra</w:t>
      </w:r>
    </w:p>
    <w:p w14:paraId="545A7B01" w14:textId="312D9946" w:rsidR="0048719C" w:rsidRDefault="0048719C" w:rsidP="0048719C">
      <w:pPr>
        <w:pStyle w:val="02TEXTOPRINCIPALBULLET"/>
        <w:numPr>
          <w:ilvl w:val="0"/>
          <w:numId w:val="3"/>
        </w:numPr>
      </w:pPr>
      <w:r w:rsidRPr="00405886">
        <w:t xml:space="preserve">BELL, Max; BUSHAW, Donald; POLLACK, Henry </w:t>
      </w:r>
      <w:r>
        <w:t xml:space="preserve">O. </w:t>
      </w:r>
      <w:r w:rsidRPr="00CD26D4">
        <w:rPr>
          <w:rStyle w:val="Textoitlico"/>
        </w:rPr>
        <w:t>Aplicações da matemática escolar</w:t>
      </w:r>
      <w:r>
        <w:t>. São Paulo: Atual, 1997.</w:t>
      </w:r>
    </w:p>
    <w:p w14:paraId="2E2DC7B5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 xml:space="preserve">DINIZ, Maria </w:t>
      </w:r>
      <w:proofErr w:type="spellStart"/>
      <w:r w:rsidRPr="00C52683">
        <w:rPr>
          <w:rStyle w:val="Textoitlico"/>
          <w:i w:val="0"/>
        </w:rPr>
        <w:t>Ignes</w:t>
      </w:r>
      <w:proofErr w:type="spellEnd"/>
      <w:r w:rsidRPr="00C52683">
        <w:rPr>
          <w:rStyle w:val="Textoitlico"/>
          <w:i w:val="0"/>
        </w:rPr>
        <w:t xml:space="preserve">; SOUSA, Eliana </w:t>
      </w:r>
      <w:proofErr w:type="spellStart"/>
      <w:r w:rsidRPr="00C52683">
        <w:rPr>
          <w:rStyle w:val="Textoitlico"/>
          <w:i w:val="0"/>
        </w:rPr>
        <w:t>Reame</w:t>
      </w:r>
      <w:proofErr w:type="spellEnd"/>
      <w:r w:rsidRPr="00C52683">
        <w:rPr>
          <w:rStyle w:val="Textoitlico"/>
          <w:i w:val="0"/>
        </w:rPr>
        <w:t xml:space="preserve"> de</w:t>
      </w:r>
      <w:r>
        <w:rPr>
          <w:rStyle w:val="Textoitlico"/>
        </w:rPr>
        <w:t xml:space="preserve">. </w:t>
      </w:r>
      <w:r w:rsidRPr="00CD26D4">
        <w:rPr>
          <w:rStyle w:val="Textoitlico"/>
        </w:rPr>
        <w:t>Álgebra</w:t>
      </w:r>
      <w:r>
        <w:t>: das variáveis às equações e funções. São Paulo: IME-USP, 1994.</w:t>
      </w:r>
    </w:p>
    <w:p w14:paraId="2D533C47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FIORENTINI, Dário; MIGUEL, </w:t>
      </w:r>
      <w:proofErr w:type="spellStart"/>
      <w:r>
        <w:t>Antonio</w:t>
      </w:r>
      <w:proofErr w:type="spellEnd"/>
      <w:r>
        <w:t xml:space="preserve">; MIORIN, Ângela. </w:t>
      </w:r>
      <w:r w:rsidRPr="008F4F6A">
        <w:rPr>
          <w:i/>
        </w:rPr>
        <w:t>Ressonâncias e dissonâncias do movimento pendular entre Álgebra e Geometria no currículo escolar brasileiro</w:t>
      </w:r>
      <w:r>
        <w:t xml:space="preserve">. </w:t>
      </w:r>
      <w:proofErr w:type="spellStart"/>
      <w:r w:rsidRPr="00FE7B45">
        <w:rPr>
          <w:rStyle w:val="Textoitlico"/>
        </w:rPr>
        <w:t>Zetetiké</w:t>
      </w:r>
      <w:proofErr w:type="spellEnd"/>
      <w:r>
        <w:t>. Campinas, Unicamp, n. 1, 1993.</w:t>
      </w:r>
    </w:p>
    <w:p w14:paraId="6D3C3B3E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PERELMANN, I.</w:t>
      </w:r>
      <w:r>
        <w:rPr>
          <w:rStyle w:val="Textoitlico"/>
        </w:rPr>
        <w:t xml:space="preserve"> </w:t>
      </w:r>
      <w:r w:rsidRPr="00CD26D4">
        <w:rPr>
          <w:rStyle w:val="Textoitlico"/>
        </w:rPr>
        <w:t>Aprenda Álgebra brincando</w:t>
      </w:r>
      <w:r>
        <w:t xml:space="preserve">. Curitiba: </w:t>
      </w:r>
      <w:proofErr w:type="spellStart"/>
      <w:r>
        <w:t>Hemus</w:t>
      </w:r>
      <w:proofErr w:type="spellEnd"/>
      <w:r>
        <w:t>, 2001.</w:t>
      </w:r>
    </w:p>
    <w:p w14:paraId="3AB9B65B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 xml:space="preserve">PINTO, Renata </w:t>
      </w:r>
      <w:proofErr w:type="spellStart"/>
      <w:r w:rsidRPr="00C52683">
        <w:rPr>
          <w:rStyle w:val="Textoitlico"/>
          <w:i w:val="0"/>
        </w:rPr>
        <w:t>Anastacia</w:t>
      </w:r>
      <w:proofErr w:type="spellEnd"/>
      <w:r w:rsidRPr="0087165C">
        <w:rPr>
          <w:rStyle w:val="Textoitlico"/>
        </w:rPr>
        <w:t>.</w:t>
      </w:r>
      <w:r>
        <w:rPr>
          <w:rStyle w:val="Textoitlico"/>
        </w:rPr>
        <w:t xml:space="preserve"> </w:t>
      </w:r>
      <w:r w:rsidRPr="00B11A4F">
        <w:rPr>
          <w:rStyle w:val="Textoitlico"/>
        </w:rPr>
        <w:t>Erros e dificuldades no ensino da Álgebra</w:t>
      </w:r>
      <w:r>
        <w:t>: o tratamento dado por professoras de 7ª</w:t>
      </w:r>
      <w:r>
        <w:rPr>
          <w:sz w:val="10"/>
          <w:szCs w:val="10"/>
        </w:rPr>
        <w:t xml:space="preserve"> </w:t>
      </w:r>
      <w:r>
        <w:t>série em aula. 1997. Dissertação (Mestrado) – Unicamp, Campinas.</w:t>
      </w:r>
    </w:p>
    <w:p w14:paraId="01958C37" w14:textId="77777777" w:rsidR="0048719C" w:rsidRPr="00517A22" w:rsidRDefault="0048719C" w:rsidP="0048719C">
      <w:pPr>
        <w:pStyle w:val="02TEXTOPRINCIPALBULLET"/>
        <w:numPr>
          <w:ilvl w:val="0"/>
          <w:numId w:val="3"/>
        </w:numPr>
        <w:rPr>
          <w:b/>
        </w:rPr>
      </w:pPr>
      <w:r>
        <w:t>SCARLASSARI</w:t>
      </w:r>
      <w:r w:rsidRPr="0087165C">
        <w:rPr>
          <w:rStyle w:val="Textoitlico"/>
        </w:rPr>
        <w:t xml:space="preserve">, </w:t>
      </w:r>
      <w:r>
        <w:t xml:space="preserve">Nathalia </w:t>
      </w:r>
      <w:proofErr w:type="spellStart"/>
      <w:r>
        <w:t>Tornisiello</w:t>
      </w:r>
      <w:proofErr w:type="spellEnd"/>
      <w:r>
        <w:t xml:space="preserve">. </w:t>
      </w:r>
      <w:r w:rsidRPr="00FE7B45">
        <w:rPr>
          <w:rStyle w:val="Textoitlico"/>
        </w:rPr>
        <w:t>Um estudo de dificuldades ao aprender Álgebra em situações diferenciadas de ensino em alunos da 6ª série do ensino fundamental</w:t>
      </w:r>
      <w:r>
        <w:t>. 2007. Dissertação (Mestrado) – Unicamp, Campinas.</w:t>
      </w:r>
      <w:r w:rsidRPr="00517A22">
        <w:t xml:space="preserve"> </w:t>
      </w:r>
    </w:p>
    <w:p w14:paraId="6130D493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SILVA, Maria José Ferreira da. </w:t>
      </w:r>
      <w:r w:rsidRPr="00FE7B45">
        <w:rPr>
          <w:rStyle w:val="Textoitlico"/>
        </w:rPr>
        <w:t>Sobre a introdução do conceito de número fracionário</w:t>
      </w:r>
      <w:r>
        <w:t>. 1997. Dissertação (Mestrado) – Pontifícia Universidade Católica, São Paulo.</w:t>
      </w:r>
    </w:p>
    <w:p w14:paraId="6C7032C2" w14:textId="77777777" w:rsidR="00C52683" w:rsidRDefault="00C52683">
      <w:pPr>
        <w:autoSpaceDN/>
        <w:spacing w:after="160" w:line="259" w:lineRule="auto"/>
        <w:textAlignment w:val="auto"/>
        <w:rPr>
          <w:rFonts w:ascii="Cambria" w:eastAsia="Cambria" w:hAnsi="Cambria" w:cs="Cambria"/>
          <w:b/>
          <w:bCs/>
          <w:sz w:val="28"/>
          <w:szCs w:val="28"/>
        </w:rPr>
      </w:pPr>
      <w:r>
        <w:br w:type="page"/>
      </w:r>
    </w:p>
    <w:p w14:paraId="2957E6E5" w14:textId="0E9104C2" w:rsidR="0048719C" w:rsidRDefault="0048719C" w:rsidP="0048719C">
      <w:pPr>
        <w:pStyle w:val="01TITULO4"/>
      </w:pPr>
      <w:r>
        <w:lastRenderedPageBreak/>
        <w:t>Geometria</w:t>
      </w:r>
    </w:p>
    <w:p w14:paraId="2C4195D1" w14:textId="3D5DF316" w:rsidR="0048719C" w:rsidRDefault="0048719C" w:rsidP="0048719C">
      <w:pPr>
        <w:pStyle w:val="02TEXTOPRINCIPALBULLET"/>
        <w:numPr>
          <w:ilvl w:val="0"/>
          <w:numId w:val="3"/>
        </w:numPr>
      </w:pPr>
      <w:r>
        <w:t>ABRANTES, Paulo; FONSECA, Helena; PONTE, João Pedro da; VELOSO, Eduardo (</w:t>
      </w:r>
      <w:proofErr w:type="spellStart"/>
      <w:r>
        <w:t>Orgs</w:t>
      </w:r>
      <w:proofErr w:type="spellEnd"/>
      <w:r>
        <w:t xml:space="preserve">.). </w:t>
      </w:r>
      <w:r w:rsidRPr="00FE7B45">
        <w:rPr>
          <w:rStyle w:val="Textoitlico"/>
        </w:rPr>
        <w:t>Ensino de Geometria no virar do milênio</w:t>
      </w:r>
      <w:r>
        <w:t>: investigações em Geometria na sala de aula. Lisboa: DEFCUL, 1999.</w:t>
      </w:r>
    </w:p>
    <w:p w14:paraId="6B1D365C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 xml:space="preserve">CAMPOS, Tânia Maria M.; CURI, </w:t>
      </w:r>
      <w:proofErr w:type="spellStart"/>
      <w:r w:rsidRPr="00C52683">
        <w:rPr>
          <w:rStyle w:val="Textoitlico"/>
          <w:i w:val="0"/>
        </w:rPr>
        <w:t>Edda</w:t>
      </w:r>
      <w:proofErr w:type="spellEnd"/>
      <w:r w:rsidRPr="00C52683">
        <w:rPr>
          <w:rStyle w:val="Textoitlico"/>
          <w:i w:val="0"/>
        </w:rPr>
        <w:t>; PIRES,</w:t>
      </w:r>
      <w:r>
        <w:rPr>
          <w:rStyle w:val="Textoitlico"/>
        </w:rPr>
        <w:t xml:space="preserve"> </w:t>
      </w:r>
      <w:r>
        <w:t>Célia Maria C</w:t>
      </w:r>
      <w:r>
        <w:rPr>
          <w:rStyle w:val="Textoitlico"/>
        </w:rPr>
        <w:t xml:space="preserve">. </w:t>
      </w:r>
      <w:r w:rsidRPr="00FE7B45">
        <w:rPr>
          <w:rStyle w:val="Textoitlico"/>
        </w:rPr>
        <w:t>Espaço e forma</w:t>
      </w:r>
      <w:r>
        <w:t>. São Paulo: Proem, 2000.</w:t>
      </w:r>
    </w:p>
    <w:p w14:paraId="5ABB538B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GOMES, Adriana A. M.; GRANDO, Regina Célia; NACARATO, Adair Mendes. </w:t>
      </w:r>
      <w:r w:rsidRPr="00FE7B45">
        <w:rPr>
          <w:rStyle w:val="Textoitlico"/>
        </w:rPr>
        <w:t>Experiências com Geometria na escola básica</w:t>
      </w:r>
      <w:r>
        <w:t>: narrativas de professores em (</w:t>
      </w:r>
      <w:proofErr w:type="spellStart"/>
      <w:r>
        <w:t>trans</w:t>
      </w:r>
      <w:proofErr w:type="spellEnd"/>
      <w:r>
        <w:t>)formação. São Carlos: Pedro &amp; Editores, 2008.</w:t>
      </w:r>
    </w:p>
    <w:p w14:paraId="5F80D988" w14:textId="77777777" w:rsidR="0048719C" w:rsidRPr="003224AB" w:rsidRDefault="0048719C" w:rsidP="0048719C">
      <w:pPr>
        <w:pStyle w:val="02TEXTOPRINCIPALBULLET"/>
        <w:numPr>
          <w:ilvl w:val="0"/>
          <w:numId w:val="3"/>
        </w:numPr>
      </w:pPr>
      <w:r w:rsidRPr="006733E1">
        <w:rPr>
          <w:lang w:val="en-US"/>
        </w:rPr>
        <w:t xml:space="preserve">LINDQUIST, Mary M.; SHULTE, Albert P. (Orgs.). </w:t>
      </w:r>
      <w:r w:rsidRPr="00FE7B45">
        <w:rPr>
          <w:rStyle w:val="Textoitlico"/>
        </w:rPr>
        <w:t>Aprendendo e ensinando Geometria</w:t>
      </w:r>
      <w:r>
        <w:t>. São Paulo: Atual, 1994.</w:t>
      </w:r>
    </w:p>
    <w:p w14:paraId="6D260EAB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>LOPES, Maria Laura; NASSER, Lilian (</w:t>
      </w:r>
      <w:proofErr w:type="spellStart"/>
      <w:r>
        <w:t>Orgs</w:t>
      </w:r>
      <w:proofErr w:type="spellEnd"/>
      <w:r>
        <w:t xml:space="preserve">.). </w:t>
      </w:r>
      <w:r w:rsidRPr="00FE7B45">
        <w:rPr>
          <w:rStyle w:val="Textoitlico"/>
        </w:rPr>
        <w:t>Geometria na era da imagem e do movimento</w:t>
      </w:r>
      <w:r>
        <w:t>. Rio de Janeiro: UFRJ, 1996.</w:t>
      </w:r>
    </w:p>
    <w:p w14:paraId="680DB546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LORENZATO, Sérgio. </w:t>
      </w:r>
      <w:r w:rsidRPr="008F4F6A">
        <w:rPr>
          <w:i/>
        </w:rPr>
        <w:t>Por que não ensinar Geometria</w:t>
      </w:r>
      <w:r>
        <w:t xml:space="preserve">? </w:t>
      </w:r>
      <w:r w:rsidRPr="00FE7B45">
        <w:rPr>
          <w:rStyle w:val="Textoitlico"/>
        </w:rPr>
        <w:t>Educação Matemática em Revista</w:t>
      </w:r>
      <w:r>
        <w:t>. Florianópolis, SBEM, n. 4, 1º sem. 1995.</w:t>
      </w:r>
    </w:p>
    <w:p w14:paraId="70F021B5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PAVANELLO, Regina Maria. </w:t>
      </w:r>
      <w:r w:rsidRPr="008F4F6A">
        <w:rPr>
          <w:i/>
        </w:rPr>
        <w:t>O abandono do ensino da Geometria no Brasil</w:t>
      </w:r>
      <w:r>
        <w:t xml:space="preserve">: causas e consequências. </w:t>
      </w:r>
      <w:proofErr w:type="spellStart"/>
      <w:r w:rsidRPr="00FE7B45">
        <w:rPr>
          <w:rStyle w:val="Textoitlico"/>
        </w:rPr>
        <w:t>Zetetiké</w:t>
      </w:r>
      <w:proofErr w:type="spellEnd"/>
      <w:r>
        <w:t>. Campinas, Unicamp, n. 1, p. 7-17, mar. 1993.</w:t>
      </w:r>
    </w:p>
    <w:p w14:paraId="7F65AA45" w14:textId="77777777" w:rsidR="0048719C" w:rsidRDefault="0048719C" w:rsidP="0048719C">
      <w:pPr>
        <w:pStyle w:val="01TITULO4"/>
      </w:pPr>
      <w:r>
        <w:t>Probabilidade e estatística</w:t>
      </w:r>
    </w:p>
    <w:p w14:paraId="7A42167E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 xml:space="preserve">CAZORLA, Irene Maurício; SANTANA, </w:t>
      </w:r>
      <w:proofErr w:type="spellStart"/>
      <w:r w:rsidRPr="00C52683">
        <w:rPr>
          <w:rStyle w:val="Textoitlico"/>
          <w:i w:val="0"/>
        </w:rPr>
        <w:t>Eurivalda</w:t>
      </w:r>
      <w:proofErr w:type="spellEnd"/>
      <w:r w:rsidRPr="00C52683">
        <w:rPr>
          <w:rStyle w:val="Textoitlico"/>
          <w:i w:val="0"/>
        </w:rPr>
        <w:t xml:space="preserve"> dos Santos</w:t>
      </w:r>
      <w:r w:rsidRPr="005563C5">
        <w:rPr>
          <w:rStyle w:val="Textoitlico"/>
        </w:rPr>
        <w:t xml:space="preserve">. </w:t>
      </w:r>
      <w:r w:rsidRPr="00FE7B45">
        <w:rPr>
          <w:rStyle w:val="Textoitlico"/>
        </w:rPr>
        <w:t>Tratamento da Informação para o Ensino Fundamental e Médio</w:t>
      </w:r>
      <w:r>
        <w:t xml:space="preserve">. Ilhéus: Via </w:t>
      </w:r>
      <w:proofErr w:type="spellStart"/>
      <w:r>
        <w:t>Litterarum</w:t>
      </w:r>
      <w:proofErr w:type="spellEnd"/>
      <w:r>
        <w:t>, 2006.</w:t>
      </w:r>
    </w:p>
    <w:p w14:paraId="5465E2AC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LANNER, Anna Regina; LOPES,</w:t>
      </w:r>
      <w:r>
        <w:rPr>
          <w:rStyle w:val="Textoitlico"/>
        </w:rPr>
        <w:t xml:space="preserve"> </w:t>
      </w:r>
      <w:r>
        <w:t xml:space="preserve">Celi Aparecida </w:t>
      </w:r>
      <w:proofErr w:type="spellStart"/>
      <w:r>
        <w:t>Espasandin</w:t>
      </w:r>
      <w:proofErr w:type="spellEnd"/>
      <w:r>
        <w:rPr>
          <w:rStyle w:val="Textoitlico"/>
        </w:rPr>
        <w:t xml:space="preserve"> </w:t>
      </w:r>
      <w:r w:rsidRPr="00405886">
        <w:rPr>
          <w:rStyle w:val="Textoitlico"/>
          <w:i w:val="0"/>
        </w:rPr>
        <w:t>(</w:t>
      </w:r>
      <w:proofErr w:type="spellStart"/>
      <w:r w:rsidRPr="00405886">
        <w:rPr>
          <w:rStyle w:val="Textoitlico"/>
          <w:i w:val="0"/>
        </w:rPr>
        <w:t>Orgs</w:t>
      </w:r>
      <w:proofErr w:type="spellEnd"/>
      <w:r w:rsidRPr="00405886">
        <w:rPr>
          <w:rStyle w:val="Textoitlico"/>
          <w:i w:val="0"/>
        </w:rPr>
        <w:t>)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Encontro das crianças com o acaso, as possibilidades, os gráficos e as tabelas</w:t>
      </w:r>
      <w:r>
        <w:t>. Campinas: Unicamp, 2003.</w:t>
      </w:r>
    </w:p>
    <w:p w14:paraId="63B5C6E9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LOPES,</w:t>
      </w:r>
      <w:r>
        <w:rPr>
          <w:rStyle w:val="Textoitlico"/>
        </w:rPr>
        <w:t xml:space="preserve"> </w:t>
      </w:r>
      <w:r>
        <w:t xml:space="preserve">Celi Aparecida </w:t>
      </w:r>
      <w:proofErr w:type="spellStart"/>
      <w:r>
        <w:t>Espasandin</w:t>
      </w:r>
      <w:proofErr w:type="spellEnd"/>
      <w:r>
        <w:rPr>
          <w:rStyle w:val="Textoitlico"/>
        </w:rPr>
        <w:t xml:space="preserve">. </w:t>
      </w:r>
      <w:r w:rsidRPr="00FE7B45">
        <w:rPr>
          <w:rStyle w:val="Textoitlico"/>
        </w:rPr>
        <w:t>A Probabilidade e a Estatística no Ensino Fundamental</w:t>
      </w:r>
      <w:r>
        <w:t>: uma análise curricular. 1998. Dissertação (Mestrado) – Unicamp, Campinas.</w:t>
      </w:r>
    </w:p>
    <w:p w14:paraId="4F9CBE19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LOPES, Maria Laura M. Leite (Org.). </w:t>
      </w:r>
      <w:r w:rsidRPr="00FE7B45">
        <w:rPr>
          <w:rStyle w:val="Textoitlico"/>
        </w:rPr>
        <w:t>Tratamento da Informação</w:t>
      </w:r>
      <w:r>
        <w:t>: explorando dados estatísticos e noções de probabilidade a partir das séries iniciais. Rio de Janeiro: UFRJ, 2005.</w:t>
      </w:r>
    </w:p>
    <w:p w14:paraId="4B359CAC" w14:textId="77777777" w:rsidR="0048719C" w:rsidRDefault="0048719C" w:rsidP="0048719C">
      <w:pPr>
        <w:pStyle w:val="01TITULO4"/>
      </w:pPr>
      <w:r>
        <w:t>Resolução de problemas</w:t>
      </w:r>
    </w:p>
    <w:p w14:paraId="62C85949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DANTE, Luiz Roberto</w:t>
      </w:r>
      <w:r w:rsidRPr="00BE4542">
        <w:rPr>
          <w:rStyle w:val="Textoitlico"/>
        </w:rPr>
        <w:t xml:space="preserve">. </w:t>
      </w:r>
      <w:r w:rsidRPr="00FE7B45">
        <w:rPr>
          <w:rStyle w:val="Textoitlico"/>
        </w:rPr>
        <w:t>Didática da resolução de problemas de Matemática</w:t>
      </w:r>
      <w:r>
        <w:t>. São Paulo: Ática, 1991.</w:t>
      </w:r>
    </w:p>
    <w:p w14:paraId="3B162774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 xml:space="preserve">DINIZ, Maria Ignez; SMOLE, Kátia </w:t>
      </w:r>
      <w:proofErr w:type="spellStart"/>
      <w:r w:rsidRPr="00C52683">
        <w:rPr>
          <w:rStyle w:val="Textoitlico"/>
          <w:i w:val="0"/>
        </w:rPr>
        <w:t>Stocco</w:t>
      </w:r>
      <w:proofErr w:type="spellEnd"/>
      <w:r w:rsidRPr="00BE4542">
        <w:rPr>
          <w:rStyle w:val="Textoitlico"/>
        </w:rPr>
        <w:t>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Ler, escrever e resolver problemas</w:t>
      </w:r>
      <w:r>
        <w:t>: habilidades básicas para aprender Matemática. Porto Alegre: Artmed, 2001.</w:t>
      </w:r>
    </w:p>
    <w:p w14:paraId="5BF45020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6733E1">
        <w:rPr>
          <w:lang w:val="en-US"/>
        </w:rPr>
        <w:t xml:space="preserve">KRULIK, Stephen; REYS, Robert E. (Orgs.). </w:t>
      </w:r>
      <w:r w:rsidRPr="00FE7B45">
        <w:rPr>
          <w:rStyle w:val="Textoitlico"/>
        </w:rPr>
        <w:t>A resolução de problemas na Matemática escolar</w:t>
      </w:r>
      <w:r>
        <w:t>. São Paulo: Atual, 1997.</w:t>
      </w:r>
    </w:p>
    <w:p w14:paraId="46B2C44D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POLYA, George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A arte de resolver problemas</w:t>
      </w:r>
      <w:r>
        <w:t xml:space="preserve">: um novo aspecto do método matemático. Rio de Janeiro: </w:t>
      </w:r>
      <w:proofErr w:type="spellStart"/>
      <w:r>
        <w:t>Interciência</w:t>
      </w:r>
      <w:proofErr w:type="spellEnd"/>
      <w:r>
        <w:t>, 1995.</w:t>
      </w:r>
    </w:p>
    <w:p w14:paraId="7B5F7BF2" w14:textId="77777777" w:rsidR="00C52683" w:rsidRDefault="00C52683">
      <w:pPr>
        <w:autoSpaceDN/>
        <w:spacing w:after="160" w:line="259" w:lineRule="auto"/>
        <w:textAlignment w:val="auto"/>
        <w:rPr>
          <w:rFonts w:ascii="Cambria" w:eastAsia="Cambria" w:hAnsi="Cambria" w:cs="Cambria"/>
          <w:b/>
          <w:bCs/>
          <w:sz w:val="28"/>
          <w:szCs w:val="28"/>
        </w:rPr>
      </w:pPr>
      <w:r>
        <w:br w:type="page"/>
      </w:r>
    </w:p>
    <w:p w14:paraId="53218E4C" w14:textId="275823BB" w:rsidR="0048719C" w:rsidRDefault="0048719C" w:rsidP="0048719C">
      <w:pPr>
        <w:pStyle w:val="01TITULO4"/>
      </w:pPr>
      <w:r>
        <w:lastRenderedPageBreak/>
        <w:t>Avaliação</w:t>
      </w:r>
    </w:p>
    <w:p w14:paraId="495CC8A9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ALVES, Maria Palmira Castro. </w:t>
      </w:r>
      <w:r w:rsidRPr="00FE7B45">
        <w:rPr>
          <w:rStyle w:val="Textoitlico"/>
        </w:rPr>
        <w:t>Currículo e avaliação</w:t>
      </w:r>
      <w:r>
        <w:t>: uma perspectiva integrada. Porto: Porto, 2004.</w:t>
      </w:r>
    </w:p>
    <w:p w14:paraId="078AC713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BURIASCO, Regina. </w:t>
      </w:r>
      <w:r w:rsidRPr="008F4F6A">
        <w:rPr>
          <w:i/>
        </w:rPr>
        <w:t>Sobre avaliação em Matemática</w:t>
      </w:r>
      <w:r>
        <w:t xml:space="preserve">: uma reflexão. </w:t>
      </w:r>
      <w:r w:rsidRPr="00FE7B45">
        <w:rPr>
          <w:rStyle w:val="Textoitlico"/>
        </w:rPr>
        <w:t>Educação em Revista</w:t>
      </w:r>
      <w:r>
        <w:t>. Belo Horizonte, UFMG, n. 36, 2002.</w:t>
      </w:r>
    </w:p>
    <w:p w14:paraId="7203E8E9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CURY, Helena Noronha</w:t>
      </w:r>
      <w:r w:rsidRPr="009C17F9">
        <w:rPr>
          <w:rStyle w:val="Textoitlico"/>
        </w:rPr>
        <w:t>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Análise de erros</w:t>
      </w:r>
      <w:r>
        <w:t>: o que podemos aprender com as respostas dos alunos. Belo Horizonte: Autêntica, 2007.</w:t>
      </w:r>
    </w:p>
    <w:p w14:paraId="1B0B17A7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HADJI, Charles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Avaliação desmistificada</w:t>
      </w:r>
      <w:r>
        <w:t>. Porto Alegre: Artmed, 2001.</w:t>
      </w:r>
    </w:p>
    <w:p w14:paraId="13970F74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HOFFMANN, Jussara</w:t>
      </w:r>
      <w:r w:rsidRPr="009C17F9">
        <w:rPr>
          <w:rStyle w:val="Textoitlico"/>
        </w:rPr>
        <w:t>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Avaliação mediadora</w:t>
      </w:r>
      <w:r>
        <w:t>: uma prática em construção da pré-escola à universidade. Porto Alegre: Mediação, 2000.</w:t>
      </w:r>
    </w:p>
    <w:p w14:paraId="253887F2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LUCKESI, Cipriano Carlos. </w:t>
      </w:r>
      <w:r w:rsidRPr="00FE7B45">
        <w:rPr>
          <w:rStyle w:val="Textoitlico"/>
        </w:rPr>
        <w:t>Avaliação da aprendizagem escolar</w:t>
      </w:r>
      <w:r>
        <w:t>. São Paulo: Cortez, 2001.</w:t>
      </w:r>
    </w:p>
    <w:p w14:paraId="04C4083D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OLINTO, Neuza Bertoni</w:t>
      </w:r>
      <w:r w:rsidRPr="009C17F9">
        <w:rPr>
          <w:rStyle w:val="Textoitlico"/>
        </w:rPr>
        <w:t>.</w:t>
      </w:r>
      <w:r>
        <w:rPr>
          <w:rStyle w:val="Textoitlico"/>
        </w:rPr>
        <w:t xml:space="preserve"> </w:t>
      </w:r>
      <w:r w:rsidRPr="00FE7B45">
        <w:rPr>
          <w:rStyle w:val="Textoitlico"/>
        </w:rPr>
        <w:t>O erro como estratégia didática</w:t>
      </w:r>
      <w:r>
        <w:t>: estudo dos erros no ensino da matemática elementar. Campinas: Papirus, 2000.</w:t>
      </w:r>
    </w:p>
    <w:p w14:paraId="6F7CBDE9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PERRENOUD, Philippe. </w:t>
      </w:r>
      <w:r w:rsidRPr="00FE7B45">
        <w:rPr>
          <w:rStyle w:val="Textoitlico"/>
        </w:rPr>
        <w:t>Avaliação</w:t>
      </w:r>
      <w:r>
        <w:rPr>
          <w:rFonts w:ascii="SceneStd-Italic" w:hAnsi="SceneStd-Italic" w:cs="SceneStd-Italic"/>
          <w:i/>
          <w:iCs/>
        </w:rPr>
        <w:t xml:space="preserve">: </w:t>
      </w:r>
      <w:r>
        <w:t>da excelência à regulação das aprendizagens. Porto Alegre: Artmed, 1999.</w:t>
      </w:r>
    </w:p>
    <w:p w14:paraId="1F8E84DD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SANTOS, Vânia Maria Pereira dos (Coord.) </w:t>
      </w:r>
      <w:r w:rsidRPr="00FE7B45">
        <w:rPr>
          <w:rStyle w:val="Textoitlico"/>
        </w:rPr>
        <w:t>Avaliação de aprendizagem e raciocínio em Matemática</w:t>
      </w:r>
      <w:r>
        <w:t>: métodos alternativos. Rio de Janeiro: UFRJ; Projeto Fundão, 1997.</w:t>
      </w:r>
    </w:p>
    <w:p w14:paraId="398BD772" w14:textId="77777777" w:rsidR="0048719C" w:rsidRDefault="0048719C" w:rsidP="0048719C">
      <w:pPr>
        <w:pStyle w:val="01TITULO4"/>
      </w:pPr>
      <w:r>
        <w:t>Educação Matemática</w:t>
      </w:r>
    </w:p>
    <w:p w14:paraId="44D4FCFE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ALMOULOUD, </w:t>
      </w:r>
      <w:proofErr w:type="spellStart"/>
      <w:r>
        <w:t>Saddo</w:t>
      </w:r>
      <w:proofErr w:type="spellEnd"/>
      <w:r>
        <w:t xml:space="preserve"> Ag</w:t>
      </w:r>
      <w:r>
        <w:rPr>
          <w:rStyle w:val="Textoitlico"/>
        </w:rPr>
        <w:t xml:space="preserve">. </w:t>
      </w:r>
      <w:r w:rsidRPr="007B1FB1">
        <w:rPr>
          <w:rStyle w:val="Textoitlico"/>
        </w:rPr>
        <w:t>Fundamentos da Didática da Matemática</w:t>
      </w:r>
      <w:r>
        <w:t>. Curitiba: UFPR, 2007.</w:t>
      </w:r>
    </w:p>
    <w:p w14:paraId="39FA682D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BA0E9D">
        <w:t>D’AMBROSIO</w:t>
      </w:r>
      <w:r w:rsidRPr="00405886">
        <w:rPr>
          <w:rStyle w:val="Textoitlico"/>
          <w:i w:val="0"/>
        </w:rPr>
        <w:t>, Ubiratan</w:t>
      </w:r>
      <w:r w:rsidRPr="00BA0E9D">
        <w:rPr>
          <w:rStyle w:val="Textoitlico"/>
        </w:rPr>
        <w:t>.</w:t>
      </w:r>
      <w:r>
        <w:rPr>
          <w:rStyle w:val="Textoitlico"/>
        </w:rPr>
        <w:t xml:space="preserve"> </w:t>
      </w:r>
      <w:proofErr w:type="spellStart"/>
      <w:r w:rsidRPr="007B1FB1">
        <w:rPr>
          <w:rStyle w:val="Textoitlico"/>
        </w:rPr>
        <w:t>Etnomatemática</w:t>
      </w:r>
      <w:proofErr w:type="spellEnd"/>
      <w:r>
        <w:t>: elo entre as tradições e a modernidade. Belo Horizonte: Autêntica, 2001.</w:t>
      </w:r>
    </w:p>
    <w:p w14:paraId="567B6043" w14:textId="77777777" w:rsidR="0048719C" w:rsidRPr="003224AB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D’AMORE, Bruno</w:t>
      </w:r>
      <w:r w:rsidRPr="00BA0E9D">
        <w:rPr>
          <w:rStyle w:val="Textoitlico"/>
        </w:rPr>
        <w:t>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Matemática, estupefação e poesia</w:t>
      </w:r>
      <w:r>
        <w:t>. São Paulo: Livraria da Física, 2012.</w:t>
      </w:r>
    </w:p>
    <w:p w14:paraId="5628C2FB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FONSECA, Maria da Conceição F. R. (Org.). </w:t>
      </w:r>
      <w:r w:rsidRPr="007B1FB1">
        <w:rPr>
          <w:rStyle w:val="Textoitlico"/>
        </w:rPr>
        <w:t>Letramento no Brasil</w:t>
      </w:r>
      <w:r>
        <w:t>: habilidades matemáticas. São Paulo: Global, 2004.</w:t>
      </w:r>
    </w:p>
    <w:p w14:paraId="74CCEC73" w14:textId="77777777" w:rsidR="0048719C" w:rsidRPr="007F04F3" w:rsidRDefault="0048719C" w:rsidP="0048719C">
      <w:pPr>
        <w:pStyle w:val="02TEXTOPRINCIPALBULLET"/>
        <w:numPr>
          <w:ilvl w:val="0"/>
          <w:numId w:val="3"/>
        </w:numPr>
      </w:pPr>
      <w:r>
        <w:t>GRANDO, Regina Célia; MENDES, Jackeline Rodrigues (</w:t>
      </w:r>
      <w:proofErr w:type="spellStart"/>
      <w:r>
        <w:t>Orgs</w:t>
      </w:r>
      <w:proofErr w:type="spellEnd"/>
      <w:r>
        <w:t xml:space="preserve">.) </w:t>
      </w:r>
      <w:r w:rsidRPr="007B1FB1">
        <w:rPr>
          <w:rStyle w:val="Textoitlico"/>
        </w:rPr>
        <w:t>Múltiplos olhares</w:t>
      </w:r>
      <w:r>
        <w:t>: Matemática e produção de conhecimento. São Paulo: Musa, 2007.</w:t>
      </w:r>
    </w:p>
    <w:p w14:paraId="7497ECBD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 xml:space="preserve">LOPES, Celi Aparecida </w:t>
      </w:r>
      <w:proofErr w:type="spellStart"/>
      <w:r w:rsidRPr="00C52683">
        <w:rPr>
          <w:rStyle w:val="Textoitlico"/>
          <w:i w:val="0"/>
        </w:rPr>
        <w:t>Espasandin</w:t>
      </w:r>
      <w:proofErr w:type="spellEnd"/>
      <w:r w:rsidRPr="00C52683">
        <w:rPr>
          <w:rStyle w:val="Textoitlico"/>
          <w:i w:val="0"/>
        </w:rPr>
        <w:t>; NACARATO, Adair Mendes</w:t>
      </w:r>
      <w:r>
        <w:rPr>
          <w:rStyle w:val="Textoitlico"/>
        </w:rPr>
        <w:t xml:space="preserve">. </w:t>
      </w:r>
      <w:r w:rsidRPr="00D8166D">
        <w:rPr>
          <w:rStyle w:val="Textoitlico"/>
        </w:rPr>
        <w:t>Escritas e leituras na Educação Matemática</w:t>
      </w:r>
      <w:r>
        <w:t>. Belo Horizonte: Autêntica, 2005.</w:t>
      </w:r>
    </w:p>
    <w:p w14:paraId="0361FD55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LOPES, Celi Aparecida </w:t>
      </w:r>
      <w:proofErr w:type="spellStart"/>
      <w:r>
        <w:t>Espasandin</w:t>
      </w:r>
      <w:proofErr w:type="spellEnd"/>
      <w:r>
        <w:t>; NACARATO, Adair Mendes (</w:t>
      </w:r>
      <w:proofErr w:type="spellStart"/>
      <w:r>
        <w:t>Orgs</w:t>
      </w:r>
      <w:proofErr w:type="spellEnd"/>
      <w:r>
        <w:t xml:space="preserve">.). </w:t>
      </w:r>
      <w:r w:rsidRPr="00D8166D">
        <w:rPr>
          <w:rStyle w:val="Textoitlico"/>
        </w:rPr>
        <w:t>Educação Matemática, leitura e escrita</w:t>
      </w:r>
      <w:r>
        <w:t>: armadilhas, utopias e realidade. Campinas: Mercado de Letras, 2009.</w:t>
      </w:r>
    </w:p>
    <w:p w14:paraId="7E5476D8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LORENZATO, Sérgio</w:t>
      </w:r>
      <w:r w:rsidRPr="00BA0E9D">
        <w:rPr>
          <w:rStyle w:val="Textoitlico"/>
        </w:rPr>
        <w:t>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Para aprender Matemática</w:t>
      </w:r>
      <w:r>
        <w:t>. Campinas: Autores Associados, 2006.</w:t>
      </w:r>
    </w:p>
    <w:p w14:paraId="0960485D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PAIS, Luiz Carlos. </w:t>
      </w:r>
      <w:r w:rsidRPr="00D8166D">
        <w:rPr>
          <w:rStyle w:val="Textoitlico"/>
        </w:rPr>
        <w:t>Ensinar e aprender Matemática</w:t>
      </w:r>
      <w:r>
        <w:t>. Belo Horizonte: Autêntica, 2006.</w:t>
      </w:r>
    </w:p>
    <w:p w14:paraId="4DC4D00E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PARRA, Cecília; SAIZ, Irma (</w:t>
      </w:r>
      <w:proofErr w:type="spellStart"/>
      <w:r w:rsidRPr="00C52683">
        <w:rPr>
          <w:rStyle w:val="Textoitlico"/>
          <w:i w:val="0"/>
        </w:rPr>
        <w:t>Orgs</w:t>
      </w:r>
      <w:proofErr w:type="spellEnd"/>
      <w:r w:rsidRPr="00C52683">
        <w:rPr>
          <w:rStyle w:val="Textoitlico"/>
          <w:i w:val="0"/>
        </w:rPr>
        <w:t>.).</w:t>
      </w:r>
      <w:r w:rsidRPr="00BA0E9D">
        <w:rPr>
          <w:rStyle w:val="Textoitlico"/>
        </w:rPr>
        <w:t xml:space="preserve"> </w:t>
      </w:r>
      <w:r w:rsidRPr="00D8166D">
        <w:rPr>
          <w:rStyle w:val="Textoitlico"/>
        </w:rPr>
        <w:t>Didática da Matemática</w:t>
      </w:r>
      <w:r>
        <w:t>: reflexões psicopedagógicas. Porto Alegre: Artes Médicas, 1996.</w:t>
      </w:r>
    </w:p>
    <w:p w14:paraId="126E92BD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SANTOS, Vinício de Macedo. </w:t>
      </w:r>
      <w:r w:rsidRPr="00D8166D">
        <w:rPr>
          <w:rStyle w:val="Textoitlico"/>
        </w:rPr>
        <w:t>Ensino de Matemática na escola de nove anos</w:t>
      </w:r>
      <w:r>
        <w:t xml:space="preserve">: dúvidas, dívidas e desafios. São Paulo: </w:t>
      </w:r>
      <w:proofErr w:type="spellStart"/>
      <w:r>
        <w:t>Cengage</w:t>
      </w:r>
      <w:proofErr w:type="spellEnd"/>
      <w:r>
        <w:t xml:space="preserve"> Learning, 2014.</w:t>
      </w:r>
    </w:p>
    <w:p w14:paraId="6B74077A" w14:textId="77777777" w:rsidR="00C52683" w:rsidRDefault="00C52683">
      <w:pPr>
        <w:autoSpaceDN/>
        <w:spacing w:after="160" w:line="259" w:lineRule="auto"/>
        <w:textAlignment w:val="auto"/>
        <w:rPr>
          <w:rFonts w:ascii="Cambria" w:eastAsia="Cambria" w:hAnsi="Cambria" w:cs="Cambria"/>
          <w:b/>
          <w:bCs/>
          <w:sz w:val="28"/>
          <w:szCs w:val="28"/>
        </w:rPr>
      </w:pPr>
      <w:r>
        <w:br w:type="page"/>
      </w:r>
    </w:p>
    <w:p w14:paraId="3700147C" w14:textId="1922E9E7" w:rsidR="0048719C" w:rsidRDefault="0048719C" w:rsidP="0048719C">
      <w:pPr>
        <w:pStyle w:val="01TITULO4"/>
      </w:pPr>
      <w:r>
        <w:lastRenderedPageBreak/>
        <w:t>História da Matemática</w:t>
      </w:r>
    </w:p>
    <w:p w14:paraId="191E98E3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BAUMGART, John K.</w:t>
      </w:r>
      <w:r w:rsidRPr="002E2F26">
        <w:rPr>
          <w:rStyle w:val="Textoitlico"/>
        </w:rPr>
        <w:t xml:space="preserve"> </w:t>
      </w:r>
      <w:r w:rsidRPr="007B1FB1">
        <w:rPr>
          <w:rStyle w:val="Textoitlico"/>
        </w:rPr>
        <w:t>Tópicos de história da Matemática para uso em sala de aula</w:t>
      </w:r>
      <w:r>
        <w:t>: Álgebra. São Paulo: Atual, 1992.</w:t>
      </w:r>
    </w:p>
    <w:p w14:paraId="45DC0D03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BOYER, Carl B</w:t>
      </w:r>
      <w:r w:rsidRPr="002E2F26">
        <w:rPr>
          <w:rStyle w:val="Textoitlico"/>
        </w:rPr>
        <w:t>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História da Matemática</w:t>
      </w:r>
      <w:r>
        <w:t xml:space="preserve">. São Paulo: Edgard </w:t>
      </w:r>
      <w:proofErr w:type="spellStart"/>
      <w:r>
        <w:t>Blücher</w:t>
      </w:r>
      <w:proofErr w:type="spellEnd"/>
      <w:r>
        <w:t>, 1996.</w:t>
      </w:r>
    </w:p>
    <w:p w14:paraId="5DC7A833" w14:textId="77777777" w:rsidR="004C4E94" w:rsidRDefault="004C4E94" w:rsidP="004C4E94">
      <w:pPr>
        <w:pStyle w:val="02TEXTOPRINCIPALBULLET"/>
        <w:numPr>
          <w:ilvl w:val="0"/>
          <w:numId w:val="3"/>
        </w:numPr>
      </w:pPr>
      <w:r w:rsidRPr="00405886">
        <w:rPr>
          <w:rStyle w:val="Textoitlico"/>
          <w:i w:val="0"/>
        </w:rPr>
        <w:t>EVES, Howard</w:t>
      </w:r>
      <w:r w:rsidRPr="002E2F26">
        <w:rPr>
          <w:rStyle w:val="Textoitlico"/>
        </w:rPr>
        <w:t>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Introdução à história da Matemática</w:t>
      </w:r>
      <w:r>
        <w:t>. Campinas: Unicamp, 1997.</w:t>
      </w:r>
    </w:p>
    <w:p w14:paraId="4F8C93E3" w14:textId="77777777" w:rsidR="004C4E94" w:rsidRDefault="004C4E94" w:rsidP="004C4E94">
      <w:pPr>
        <w:pStyle w:val="02TEXTOPRINCIPALBULLET"/>
        <w:numPr>
          <w:ilvl w:val="0"/>
          <w:numId w:val="3"/>
        </w:numPr>
      </w:pPr>
      <w:r w:rsidRPr="00405886">
        <w:rPr>
          <w:rStyle w:val="Textoitlico"/>
          <w:i w:val="0"/>
        </w:rPr>
        <w:t>EVES, Howard</w:t>
      </w:r>
      <w:r w:rsidRPr="002E2F26">
        <w:rPr>
          <w:rStyle w:val="Textoitlico"/>
        </w:rPr>
        <w:t>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Tópicos de história da Matemática para uso em sala de aula</w:t>
      </w:r>
      <w:r>
        <w:t>: Geometria. São Paulo: Atual, 1992.</w:t>
      </w:r>
    </w:p>
    <w:p w14:paraId="25EC100C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EVES, Howard</w:t>
      </w:r>
      <w:r w:rsidRPr="002E2F26">
        <w:rPr>
          <w:rStyle w:val="Textoitlico"/>
        </w:rPr>
        <w:t>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Tópicos de história da Matemática para uso em sala de aula</w:t>
      </w:r>
      <w:r>
        <w:t>: Trigonometria. São Paulo: Atual, 1992.</w:t>
      </w:r>
    </w:p>
    <w:p w14:paraId="40D3949F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>GUNDLASH, Bernard H.</w:t>
      </w:r>
      <w:r w:rsidRPr="007B1FB1">
        <w:rPr>
          <w:rStyle w:val="Textoitlico"/>
        </w:rPr>
        <w:t xml:space="preserve"> Tópicos de história da Matemática para uso em sala de aula</w:t>
      </w:r>
      <w:r>
        <w:t>: Números e numerais. São Paulo: Atual, 1992.</w:t>
      </w:r>
    </w:p>
    <w:p w14:paraId="0FF97AD2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IFRAH, Georges</w:t>
      </w:r>
      <w:r w:rsidRPr="002E2F26">
        <w:rPr>
          <w:rStyle w:val="Textoitlico"/>
        </w:rPr>
        <w:t xml:space="preserve">. </w:t>
      </w:r>
      <w:r w:rsidRPr="007B1FB1">
        <w:rPr>
          <w:rStyle w:val="Textoitlico"/>
        </w:rPr>
        <w:t>História universal dos algarismos</w:t>
      </w:r>
      <w:r>
        <w:t>. São Paulo: Nova Fronteira, 1997.</w:t>
      </w:r>
    </w:p>
    <w:p w14:paraId="70E982B5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MIORIM, Maria Ângela; MIGUEL, </w:t>
      </w:r>
      <w:proofErr w:type="spellStart"/>
      <w:r>
        <w:t>Antonio</w:t>
      </w:r>
      <w:proofErr w:type="spellEnd"/>
      <w:r>
        <w:t xml:space="preserve">. </w:t>
      </w:r>
      <w:r w:rsidRPr="007B1FB1">
        <w:rPr>
          <w:rStyle w:val="Textoitlico"/>
        </w:rPr>
        <w:t>Introdução à história da Educação Matemática</w:t>
      </w:r>
      <w:r>
        <w:t>. São Paulo: Atual, 1998.</w:t>
      </w:r>
    </w:p>
    <w:p w14:paraId="49485157" w14:textId="77777777" w:rsidR="0048719C" w:rsidRDefault="0048719C" w:rsidP="0048719C">
      <w:pPr>
        <w:pStyle w:val="02TEXTOPRINCIPALBULLET"/>
        <w:numPr>
          <w:ilvl w:val="0"/>
          <w:numId w:val="3"/>
        </w:numPr>
      </w:pPr>
      <w:r w:rsidRPr="00C52683">
        <w:rPr>
          <w:rStyle w:val="Textoitlico"/>
          <w:i w:val="0"/>
        </w:rPr>
        <w:t>ROQUE, Tatiana</w:t>
      </w:r>
      <w:r w:rsidRPr="002E2F26">
        <w:rPr>
          <w:rStyle w:val="Textoitlico"/>
        </w:rPr>
        <w:t>.</w:t>
      </w:r>
      <w:r>
        <w:rPr>
          <w:rStyle w:val="Textoitlico"/>
        </w:rPr>
        <w:t xml:space="preserve"> </w:t>
      </w:r>
      <w:r w:rsidRPr="007B1FB1">
        <w:rPr>
          <w:rStyle w:val="Textoitlico"/>
        </w:rPr>
        <w:t>História da Matemática</w:t>
      </w:r>
      <w:r>
        <w:t>: uma visão crítica, desfazendo mitos e lendas. Rio de Janeiro: Zahar, 2012.</w:t>
      </w:r>
    </w:p>
    <w:p w14:paraId="76654C8C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STRUIK, </w:t>
      </w:r>
      <w:proofErr w:type="spellStart"/>
      <w:r>
        <w:t>Dirk</w:t>
      </w:r>
      <w:proofErr w:type="spellEnd"/>
      <w:r>
        <w:t xml:space="preserve"> J. </w:t>
      </w:r>
      <w:r>
        <w:rPr>
          <w:rStyle w:val="Textoitlico"/>
        </w:rPr>
        <w:t>H</w:t>
      </w:r>
      <w:r w:rsidRPr="007B1FB1">
        <w:rPr>
          <w:rStyle w:val="Textoitlico"/>
        </w:rPr>
        <w:t>istória concisa das matemáticas</w:t>
      </w:r>
      <w:r>
        <w:t xml:space="preserve">. Lisboa: </w:t>
      </w:r>
      <w:proofErr w:type="spellStart"/>
      <w:r>
        <w:t>Gradiva</w:t>
      </w:r>
      <w:proofErr w:type="spellEnd"/>
      <w:r>
        <w:t>, 1998.</w:t>
      </w:r>
    </w:p>
    <w:p w14:paraId="27367DD0" w14:textId="77777777" w:rsidR="0048719C" w:rsidRDefault="0048719C" w:rsidP="0048719C">
      <w:pPr>
        <w:pStyle w:val="01TITULO4"/>
      </w:pPr>
      <w:r>
        <w:t>Jogos</w:t>
      </w:r>
    </w:p>
    <w:p w14:paraId="70855E37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BRENELLI, Rosely Palermo. </w:t>
      </w:r>
      <w:r w:rsidRPr="00477A5F">
        <w:rPr>
          <w:rStyle w:val="Textoitlico"/>
        </w:rPr>
        <w:t>O jogo como espaço para pensar</w:t>
      </w:r>
      <w:r>
        <w:t>: a construção de noções lógicas e aritméticas. Campinas: Papirus, 1996.</w:t>
      </w:r>
    </w:p>
    <w:p w14:paraId="477C5306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DINIZ, Estela Milani; SMOLE, Kátia </w:t>
      </w:r>
      <w:proofErr w:type="spellStart"/>
      <w:r>
        <w:t>Stocco</w:t>
      </w:r>
      <w:proofErr w:type="spellEnd"/>
      <w:r>
        <w:t xml:space="preserve">. </w:t>
      </w:r>
      <w:r w:rsidRPr="00F3784A">
        <w:rPr>
          <w:rStyle w:val="Textoitlico"/>
        </w:rPr>
        <w:t>J</w:t>
      </w:r>
      <w:r>
        <w:rPr>
          <w:rStyle w:val="Textoitlico"/>
        </w:rPr>
        <w:t>ogos de matemática de 6º</w:t>
      </w:r>
      <w:r w:rsidRPr="00F3784A">
        <w:rPr>
          <w:rStyle w:val="Textoitlico"/>
        </w:rPr>
        <w:t xml:space="preserve"> </w:t>
      </w:r>
      <w:r>
        <w:rPr>
          <w:rStyle w:val="Textoitlico"/>
        </w:rPr>
        <w:t>ao 9º</w:t>
      </w:r>
      <w:r w:rsidRPr="00F3784A">
        <w:rPr>
          <w:rStyle w:val="Textoitlico"/>
        </w:rPr>
        <w:t xml:space="preserve"> ano</w:t>
      </w:r>
      <w:r>
        <w:t>. Porto Alegre: Artmed, 2007.</w:t>
      </w:r>
    </w:p>
    <w:p w14:paraId="0789EE84" w14:textId="77777777" w:rsidR="0048719C" w:rsidRPr="00B9086F" w:rsidRDefault="0048719C" w:rsidP="0048719C">
      <w:pPr>
        <w:pStyle w:val="02TEXTOPRINCIPALBULLET"/>
        <w:numPr>
          <w:ilvl w:val="0"/>
          <w:numId w:val="3"/>
        </w:numPr>
      </w:pPr>
      <w:r>
        <w:t xml:space="preserve">GRANDO, Regina Célia. </w:t>
      </w:r>
      <w:r w:rsidRPr="00477A5F">
        <w:rPr>
          <w:rStyle w:val="Textoitlico"/>
        </w:rPr>
        <w:t>O jogo e a matemática no contexto da sala de aula</w:t>
      </w:r>
      <w:r>
        <w:t xml:space="preserve">. São Paulo: </w:t>
      </w:r>
      <w:proofErr w:type="spellStart"/>
      <w:r>
        <w:t>Paulus</w:t>
      </w:r>
      <w:proofErr w:type="spellEnd"/>
      <w:r>
        <w:t>, 2004.</w:t>
      </w:r>
    </w:p>
    <w:p w14:paraId="518FEF8E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MACEDO, Lino de; PASSOS, </w:t>
      </w:r>
      <w:proofErr w:type="spellStart"/>
      <w:r>
        <w:t>Norimar</w:t>
      </w:r>
      <w:proofErr w:type="spellEnd"/>
      <w:r>
        <w:t xml:space="preserve"> C.;</w:t>
      </w:r>
      <w:r w:rsidRPr="008D4B7F">
        <w:t xml:space="preserve"> </w:t>
      </w:r>
      <w:r>
        <w:t xml:space="preserve">PETTY, Ana Lúcia S. </w:t>
      </w:r>
      <w:r w:rsidRPr="00F3784A">
        <w:rPr>
          <w:rStyle w:val="Textoitlico"/>
        </w:rPr>
        <w:t>Aprender com</w:t>
      </w:r>
      <w:r>
        <w:rPr>
          <w:rStyle w:val="Textoitlico"/>
        </w:rPr>
        <w:t xml:space="preserve"> jogos e situações </w:t>
      </w:r>
      <w:r w:rsidRPr="00F3784A">
        <w:rPr>
          <w:rStyle w:val="Textoitlico"/>
        </w:rPr>
        <w:t>problema</w:t>
      </w:r>
      <w:r>
        <w:t>. Porto Alegre: Artmed, 2000.</w:t>
      </w:r>
    </w:p>
    <w:p w14:paraId="19E5FDDE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MACEDO, Lino de; PASSOS, </w:t>
      </w:r>
      <w:proofErr w:type="spellStart"/>
      <w:r>
        <w:t>Norimar</w:t>
      </w:r>
      <w:proofErr w:type="spellEnd"/>
      <w:r>
        <w:t xml:space="preserve"> C.;</w:t>
      </w:r>
      <w:r w:rsidRPr="008D4B7F">
        <w:t xml:space="preserve"> </w:t>
      </w:r>
      <w:r>
        <w:t>PETTY, Ana Lúcia S</w:t>
      </w:r>
      <w:r>
        <w:rPr>
          <w:rStyle w:val="Textoitlico"/>
        </w:rPr>
        <w:t xml:space="preserve">. </w:t>
      </w:r>
      <w:r w:rsidRPr="00477A5F">
        <w:rPr>
          <w:rStyle w:val="Textoitlico"/>
        </w:rPr>
        <w:t>Os jogos e o lúdico na aprendizagem escolar</w:t>
      </w:r>
      <w:r>
        <w:t>. Porto Alegre: Artmed, 2005.</w:t>
      </w:r>
    </w:p>
    <w:p w14:paraId="2748FAFA" w14:textId="77777777" w:rsidR="0048719C" w:rsidRDefault="0048719C" w:rsidP="0048719C">
      <w:pPr>
        <w:pStyle w:val="01TITULO4"/>
      </w:pPr>
      <w:r>
        <w:t>Matemática e temas transversais</w:t>
      </w:r>
    </w:p>
    <w:p w14:paraId="35D10DAE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>GIARDINETTO, José Roberto B.</w:t>
      </w:r>
      <w:r w:rsidRPr="00477A5F">
        <w:rPr>
          <w:rStyle w:val="Textoitlico"/>
        </w:rPr>
        <w:t xml:space="preserve"> Matemática escolar e Matemática da vida cotidiana</w:t>
      </w:r>
      <w:r>
        <w:t>. Campinas: Autores Associados, 1999.</w:t>
      </w:r>
    </w:p>
    <w:p w14:paraId="3006A347" w14:textId="77777777" w:rsidR="0048719C" w:rsidRPr="003224AB" w:rsidRDefault="0048719C" w:rsidP="0048719C">
      <w:pPr>
        <w:pStyle w:val="02TEXTOPRINCIPALBULLET"/>
        <w:numPr>
          <w:ilvl w:val="0"/>
          <w:numId w:val="3"/>
        </w:numPr>
      </w:pPr>
      <w:r>
        <w:t xml:space="preserve">LOPES, Celi Aparecida </w:t>
      </w:r>
      <w:proofErr w:type="spellStart"/>
      <w:r>
        <w:t>Espasandin</w:t>
      </w:r>
      <w:proofErr w:type="spellEnd"/>
      <w:r>
        <w:t xml:space="preserve"> (Org.). </w:t>
      </w:r>
      <w:r w:rsidRPr="00477A5F">
        <w:rPr>
          <w:rStyle w:val="Textoitlico"/>
        </w:rPr>
        <w:t>Matemática em projetos</w:t>
      </w:r>
      <w:r>
        <w:rPr>
          <w:rFonts w:ascii="SceneStd-Italic" w:hAnsi="SceneStd-Italic" w:cs="SceneStd-Italic"/>
          <w:i/>
          <w:iCs/>
        </w:rPr>
        <w:t xml:space="preserve">: </w:t>
      </w:r>
      <w:r>
        <w:t>uma possibilidade. Campinas: Unicamp, 2003.</w:t>
      </w:r>
    </w:p>
    <w:p w14:paraId="09B2B72F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MONTEIRO, Alexandrina; POMPEU JUNIOR, Geraldo. </w:t>
      </w:r>
      <w:r w:rsidRPr="00477A5F">
        <w:rPr>
          <w:rStyle w:val="Textoitlico"/>
        </w:rPr>
        <w:t>A Matemática e os temas transversais</w:t>
      </w:r>
      <w:r>
        <w:t>. São Paulo: Moderna, 2001.</w:t>
      </w:r>
    </w:p>
    <w:p w14:paraId="282A3821" w14:textId="77777777" w:rsidR="0048719C" w:rsidRDefault="0048719C" w:rsidP="0048719C">
      <w:pPr>
        <w:autoSpaceDN/>
        <w:spacing w:after="160" w:line="259" w:lineRule="auto"/>
        <w:textAlignment w:val="auto"/>
        <w:rPr>
          <w:rFonts w:ascii="Cambria" w:eastAsia="Cambria" w:hAnsi="Cambria" w:cs="Cambria"/>
          <w:b/>
          <w:bCs/>
          <w:sz w:val="28"/>
          <w:szCs w:val="28"/>
        </w:rPr>
      </w:pPr>
      <w:r>
        <w:br w:type="page"/>
      </w:r>
    </w:p>
    <w:p w14:paraId="76B80A59" w14:textId="77777777" w:rsidR="0048719C" w:rsidRDefault="0048719C" w:rsidP="0048719C">
      <w:pPr>
        <w:pStyle w:val="01TITULO4"/>
      </w:pPr>
      <w:r>
        <w:lastRenderedPageBreak/>
        <w:t>Tecnologia</w:t>
      </w:r>
    </w:p>
    <w:p w14:paraId="0D71F9A9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BORBA, Marcelo de Carvalho; PENTEADO, Miriam G. </w:t>
      </w:r>
      <w:r w:rsidRPr="00477A5F">
        <w:rPr>
          <w:rStyle w:val="Textoitlico"/>
        </w:rPr>
        <w:t>Informática e Educação Matemática</w:t>
      </w:r>
      <w:r>
        <w:t>. Belo Horizonte: Autêntica, 2003.</w:t>
      </w:r>
    </w:p>
    <w:p w14:paraId="68838FA6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MEDEIROS, Katia Maria de. A influência da calculadora na resolução de problemas matemáticos abertos. </w:t>
      </w:r>
      <w:r w:rsidRPr="00477A5F">
        <w:rPr>
          <w:rStyle w:val="Textoitlico"/>
        </w:rPr>
        <w:t>Educação Matemática em Revista</w:t>
      </w:r>
      <w:r>
        <w:t>. São Paulo, SBEM, n. 14, 2003.</w:t>
      </w:r>
    </w:p>
    <w:p w14:paraId="1A2AC98B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OLIVEIRA, Celina Couto; COSTA, José Wilson; MOREIRA, Mércia. </w:t>
      </w:r>
      <w:r w:rsidRPr="00477A5F">
        <w:rPr>
          <w:rStyle w:val="Textoitlico"/>
        </w:rPr>
        <w:t>Prática pedagógica</w:t>
      </w:r>
      <w:r>
        <w:t xml:space="preserve">: ambientes informatizados de aprendizagem, produção e avaliação de </w:t>
      </w:r>
      <w:r w:rsidRPr="00405886">
        <w:rPr>
          <w:i/>
        </w:rPr>
        <w:t>software</w:t>
      </w:r>
      <w:r>
        <w:t xml:space="preserve"> educativo. Campinas: Papirus, 2001.</w:t>
      </w:r>
    </w:p>
    <w:p w14:paraId="7682A519" w14:textId="77777777" w:rsidR="0048719C" w:rsidRPr="006A0B18" w:rsidRDefault="0048719C" w:rsidP="0048719C">
      <w:pPr>
        <w:pStyle w:val="02TEXTOPRINCIPALBULLET"/>
        <w:numPr>
          <w:ilvl w:val="0"/>
          <w:numId w:val="3"/>
        </w:numPr>
      </w:pPr>
      <w:r>
        <w:t xml:space="preserve">OLIVEIRA, Ramon de. </w:t>
      </w:r>
      <w:r w:rsidRPr="00477A5F">
        <w:rPr>
          <w:rStyle w:val="Textoitlico"/>
        </w:rPr>
        <w:t>Informática educativa</w:t>
      </w:r>
      <w:r>
        <w:t>: dos planos e discursos à sala de aula. Campinas: Papirus, 1997.</w:t>
      </w:r>
    </w:p>
    <w:p w14:paraId="0D04947D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PETITTO, Sônia. </w:t>
      </w:r>
      <w:r w:rsidRPr="00477A5F">
        <w:rPr>
          <w:rStyle w:val="Textoitlico"/>
        </w:rPr>
        <w:t>Projetos de trabalho em informática</w:t>
      </w:r>
      <w:r>
        <w:t>: desenvolvendo competências. Campinas: Papirus, 2003.</w:t>
      </w:r>
    </w:p>
    <w:p w14:paraId="03C1422D" w14:textId="77777777" w:rsidR="0048719C" w:rsidRPr="009B7568" w:rsidRDefault="0048719C" w:rsidP="0048719C">
      <w:pPr>
        <w:pStyle w:val="02TEXTOPRINCIPALBULLET"/>
        <w:numPr>
          <w:ilvl w:val="0"/>
          <w:numId w:val="3"/>
        </w:numPr>
        <w:rPr>
          <w:b/>
        </w:rPr>
      </w:pPr>
      <w:r w:rsidRPr="00C52683">
        <w:rPr>
          <w:rStyle w:val="Textoitlico"/>
          <w:i w:val="0"/>
        </w:rPr>
        <w:t>RUBIO, Juliana de Alcântara S</w:t>
      </w:r>
      <w:r>
        <w:rPr>
          <w:rStyle w:val="Textoitlico"/>
        </w:rPr>
        <w:t xml:space="preserve">. </w:t>
      </w:r>
      <w:r w:rsidRPr="00477A5F">
        <w:rPr>
          <w:rStyle w:val="Textoitlico"/>
        </w:rPr>
        <w:t>Uso didático da calculadora no ensino fundamental</w:t>
      </w:r>
      <w:r>
        <w:t>: possibilidades e desafios. 2003. Dissertação (Mestrado) – Unesp, Marília.</w:t>
      </w:r>
    </w:p>
    <w:p w14:paraId="281465C2" w14:textId="77777777" w:rsidR="0048719C" w:rsidRDefault="0048719C" w:rsidP="0048719C">
      <w:pPr>
        <w:pStyle w:val="02TEXTOPRINCIPALBULLET"/>
        <w:numPr>
          <w:ilvl w:val="0"/>
          <w:numId w:val="3"/>
        </w:numPr>
      </w:pPr>
      <w:r>
        <w:t xml:space="preserve">SANDHOLTZ, Judith H.; RINGSTAFF, </w:t>
      </w:r>
      <w:proofErr w:type="spellStart"/>
      <w:r>
        <w:t>Cathy</w:t>
      </w:r>
      <w:proofErr w:type="spellEnd"/>
      <w:r>
        <w:t xml:space="preserve">; DWYER, David C. </w:t>
      </w:r>
      <w:r w:rsidRPr="00477A5F">
        <w:rPr>
          <w:rStyle w:val="Textoitlico"/>
        </w:rPr>
        <w:t>Ensinando com tecnologia</w:t>
      </w:r>
      <w:r>
        <w:t>: criando salas de aula centradas nos alunos. Porto Alegre: Artmed, 1997.</w:t>
      </w:r>
    </w:p>
    <w:p w14:paraId="319079CD" w14:textId="77777777" w:rsidR="0048719C" w:rsidRDefault="0048719C" w:rsidP="0048719C">
      <w:pPr>
        <w:pStyle w:val="01TITULO3"/>
      </w:pPr>
      <w:r>
        <w:t>Revistas</w:t>
      </w:r>
    </w:p>
    <w:p w14:paraId="1DD37AB0" w14:textId="77777777" w:rsidR="00C52683" w:rsidRDefault="00C52683" w:rsidP="00C52683">
      <w:pPr>
        <w:pStyle w:val="02TEXTOPRINCIPALBULLET"/>
        <w:numPr>
          <w:ilvl w:val="0"/>
          <w:numId w:val="3"/>
        </w:numPr>
      </w:pPr>
      <w:bookmarkStart w:id="4" w:name="_Hlk526251179"/>
      <w:r w:rsidRPr="00895F3A">
        <w:rPr>
          <w:i/>
        </w:rPr>
        <w:t>BOLEMA</w:t>
      </w:r>
      <w:r>
        <w:t xml:space="preserve"> (Boletim de Educação Matemática)</w:t>
      </w:r>
    </w:p>
    <w:p w14:paraId="551679A5" w14:textId="0644AB5F" w:rsidR="00C52683" w:rsidRDefault="00C52683" w:rsidP="00C52683">
      <w:pPr>
        <w:pStyle w:val="02TEXTOPRINCIPALBULLET"/>
        <w:numPr>
          <w:ilvl w:val="0"/>
          <w:numId w:val="0"/>
        </w:numPr>
        <w:ind w:left="227"/>
      </w:pPr>
      <w:r>
        <w:t xml:space="preserve">Publicado pelo Departamento de Matemática do Instituto de Geociência e Ciências Exatas da Universidade Estadual Paulista “Júlio de Mesquita Filho” (IGCE-Unesp). Rio Claro, Unesp, v. 21, n. 31, 2008. Disponível </w:t>
      </w:r>
      <w:r w:rsidR="00155BCC">
        <w:br/>
      </w:r>
      <w:r>
        <w:t xml:space="preserve">em: </w:t>
      </w:r>
      <w:hyperlink r:id="rId27" w:history="1">
        <w:r w:rsidRPr="009A74C5">
          <w:rPr>
            <w:rStyle w:val="Hyperlink"/>
          </w:rPr>
          <w:t>&lt;http://www.periodicos.rc.biblioteca.unesp.br/index.php/bolema&gt;</w:t>
        </w:r>
      </w:hyperlink>
      <w:r>
        <w:t>. Acesso em: 01 out. 2018.</w:t>
      </w:r>
    </w:p>
    <w:p w14:paraId="5A458243" w14:textId="77777777" w:rsidR="00C52683" w:rsidRPr="00895F3A" w:rsidRDefault="00C52683" w:rsidP="00C52683">
      <w:pPr>
        <w:pStyle w:val="02TEXTOPRINCIPALBULLET"/>
        <w:numPr>
          <w:ilvl w:val="0"/>
          <w:numId w:val="3"/>
        </w:numPr>
        <w:rPr>
          <w:rFonts w:ascii="SceneStd-Italic" w:hAnsi="SceneStd-Italic" w:cs="SceneStd-Italic"/>
          <w:i/>
          <w:iCs/>
        </w:rPr>
      </w:pPr>
      <w:r w:rsidRPr="00895F3A">
        <w:rPr>
          <w:i/>
        </w:rPr>
        <w:t xml:space="preserve">Boletins do </w:t>
      </w:r>
      <w:r w:rsidRPr="00895F3A">
        <w:rPr>
          <w:i/>
          <w:iCs/>
          <w:sz w:val="22"/>
          <w:szCs w:val="22"/>
        </w:rPr>
        <w:t>GEPEM</w:t>
      </w:r>
      <w:r w:rsidRPr="00895F3A">
        <w:rPr>
          <w:rFonts w:ascii="SceneStd-Italic" w:hAnsi="SceneStd-Italic" w:cs="SceneStd-Italic"/>
          <w:i/>
          <w:iCs/>
        </w:rPr>
        <w:t xml:space="preserve"> </w:t>
      </w:r>
    </w:p>
    <w:p w14:paraId="37A31D95" w14:textId="77777777" w:rsidR="00C52683" w:rsidRDefault="00C52683" w:rsidP="00C52683">
      <w:pPr>
        <w:pStyle w:val="02TEXTOPRINCIPALBULLET"/>
        <w:numPr>
          <w:ilvl w:val="0"/>
          <w:numId w:val="0"/>
        </w:numPr>
        <w:ind w:left="227"/>
      </w:pPr>
      <w:r>
        <w:t>Publicados pelo Grupo de Estudo e Pesquisa em Educação</w:t>
      </w:r>
      <w:r>
        <w:rPr>
          <w:rFonts w:ascii="SceneStd-Italic" w:hAnsi="SceneStd-Italic" w:cs="SceneStd-Italic"/>
          <w:i/>
          <w:iCs/>
        </w:rPr>
        <w:t xml:space="preserve"> </w:t>
      </w:r>
      <w:r>
        <w:t>Matemática da Universidade Federal Rural do</w:t>
      </w:r>
      <w:r>
        <w:rPr>
          <w:rFonts w:ascii="SceneStd-Italic" w:hAnsi="SceneStd-Italic" w:cs="SceneStd-Italic"/>
          <w:i/>
          <w:iCs/>
        </w:rPr>
        <w:t xml:space="preserve"> </w:t>
      </w:r>
      <w:r>
        <w:t xml:space="preserve">Rio de Janeiro (UFRRJ). Disponível em: </w:t>
      </w:r>
      <w:hyperlink r:id="rId28" w:history="1">
        <w:r w:rsidRPr="009A74C5">
          <w:rPr>
            <w:rStyle w:val="Hyperlink"/>
          </w:rPr>
          <w:t>&lt;http://r1.ufrrj.br/gepem/&gt;</w:t>
        </w:r>
      </w:hyperlink>
      <w:r>
        <w:t>. Acesso em: 01 out. 2018.</w:t>
      </w:r>
    </w:p>
    <w:p w14:paraId="07B29D6C" w14:textId="77777777" w:rsidR="00C52683" w:rsidRPr="00895F3A" w:rsidRDefault="00C52683" w:rsidP="00C52683">
      <w:pPr>
        <w:pStyle w:val="02TEXTOPRINCIPALBULLET"/>
        <w:numPr>
          <w:ilvl w:val="0"/>
          <w:numId w:val="3"/>
        </w:numPr>
        <w:rPr>
          <w:b/>
          <w:i/>
        </w:rPr>
      </w:pPr>
      <w:r w:rsidRPr="00895F3A">
        <w:rPr>
          <w:i/>
        </w:rPr>
        <w:t>Educação Matemática em Revista</w:t>
      </w:r>
    </w:p>
    <w:p w14:paraId="6A4DE5DD" w14:textId="77777777" w:rsidR="00C52683" w:rsidRDefault="00C52683" w:rsidP="00C52683">
      <w:pPr>
        <w:pStyle w:val="02TEXTOPRINCIPALBULLET"/>
        <w:numPr>
          <w:ilvl w:val="0"/>
          <w:numId w:val="0"/>
        </w:numPr>
        <w:ind w:left="227"/>
      </w:pPr>
      <w:r>
        <w:t xml:space="preserve">Publicada pela Sociedade Brasileira de Educação Matemática. Disponível em: </w:t>
      </w:r>
      <w:hyperlink r:id="rId29" w:history="1">
        <w:r w:rsidRPr="009A74C5">
          <w:rPr>
            <w:rStyle w:val="Hyperlink"/>
          </w:rPr>
          <w:t>&lt;http://www.sbembrasil.org.br/sbembrasil/&gt;</w:t>
        </w:r>
      </w:hyperlink>
      <w:r>
        <w:t>. Acesso em: 01 out. 2018.</w:t>
      </w:r>
    </w:p>
    <w:p w14:paraId="497840E0" w14:textId="77777777" w:rsidR="00C52683" w:rsidRPr="00895F3A" w:rsidRDefault="00C52683" w:rsidP="00C52683">
      <w:pPr>
        <w:pStyle w:val="02TEXTOPRINCIPALBULLET"/>
        <w:numPr>
          <w:ilvl w:val="0"/>
          <w:numId w:val="3"/>
        </w:numPr>
        <w:rPr>
          <w:i/>
        </w:rPr>
      </w:pPr>
      <w:r w:rsidRPr="00895F3A">
        <w:rPr>
          <w:i/>
        </w:rPr>
        <w:t>Jornal do professor de Matemática</w:t>
      </w:r>
    </w:p>
    <w:p w14:paraId="255DB94D" w14:textId="77777777" w:rsidR="00C52683" w:rsidRDefault="00C52683" w:rsidP="00C52683">
      <w:pPr>
        <w:pStyle w:val="02TEXTOPRINCIPALBULLET"/>
        <w:numPr>
          <w:ilvl w:val="0"/>
          <w:numId w:val="0"/>
        </w:numPr>
        <w:ind w:left="227"/>
      </w:pPr>
      <w:r>
        <w:t xml:space="preserve">Publicado pelo Departamento de Ensino de Matemática da Universidade Estadual de Campinas (Unicamp). Disponível em: </w:t>
      </w:r>
      <w:hyperlink r:id="rId30" w:history="1">
        <w:r w:rsidRPr="009A74C5">
          <w:rPr>
            <w:rStyle w:val="Hyperlink"/>
          </w:rPr>
          <w:t>&lt;https://www.ime.unicamp.br/lem/jpm.html&gt;</w:t>
        </w:r>
      </w:hyperlink>
      <w:r>
        <w:t>. Acesso em: 01 out. 2018.</w:t>
      </w:r>
    </w:p>
    <w:p w14:paraId="179A9658" w14:textId="77777777" w:rsidR="00C52683" w:rsidRDefault="00C52683" w:rsidP="00C52683">
      <w:pPr>
        <w:pStyle w:val="02TEXTOPRINCIPALBULLET"/>
        <w:numPr>
          <w:ilvl w:val="0"/>
          <w:numId w:val="3"/>
        </w:numPr>
      </w:pPr>
      <w:proofErr w:type="spellStart"/>
      <w:r w:rsidRPr="00895F3A">
        <w:rPr>
          <w:i/>
        </w:rPr>
        <w:t>Revemat</w:t>
      </w:r>
      <w:proofErr w:type="spellEnd"/>
      <w:r>
        <w:t xml:space="preserve"> – Revista eletrônica de Educação Matemática</w:t>
      </w:r>
    </w:p>
    <w:p w14:paraId="20865981" w14:textId="77777777" w:rsidR="00C52683" w:rsidRDefault="00C52683" w:rsidP="00C52683">
      <w:pPr>
        <w:pStyle w:val="02TEXTOPRINCIPALBULLET"/>
        <w:numPr>
          <w:ilvl w:val="0"/>
          <w:numId w:val="0"/>
        </w:numPr>
        <w:ind w:left="227"/>
      </w:pPr>
      <w:r>
        <w:t xml:space="preserve">Publicada pelo Grupo de Pesquisa em Epistemologia e Ensino de Matemática. Disponível em: </w:t>
      </w:r>
      <w:hyperlink r:id="rId31" w:history="1">
        <w:r w:rsidRPr="008C5B23">
          <w:rPr>
            <w:rStyle w:val="Hyperlink"/>
          </w:rPr>
          <w:t>&lt;https://periodicos.ufsc.br/index.php/revemat&gt;</w:t>
        </w:r>
      </w:hyperlink>
      <w:r>
        <w:t>. Acesso em: 01 out. 2018.</w:t>
      </w:r>
    </w:p>
    <w:p w14:paraId="5D2471CB" w14:textId="77777777" w:rsidR="00C52683" w:rsidRDefault="00C52683" w:rsidP="00C52683">
      <w:pPr>
        <w:pStyle w:val="02TEXTOPRINCIPALBULLET"/>
        <w:numPr>
          <w:ilvl w:val="0"/>
          <w:numId w:val="3"/>
        </w:numPr>
      </w:pPr>
      <w:r w:rsidRPr="00895F3A">
        <w:rPr>
          <w:i/>
        </w:rPr>
        <w:t xml:space="preserve">Revista </w:t>
      </w:r>
      <w:r w:rsidRPr="001D529E">
        <w:rPr>
          <w:i/>
        </w:rPr>
        <w:t xml:space="preserve">Educação </w:t>
      </w:r>
      <w:r w:rsidRPr="00497700">
        <w:rPr>
          <w:i/>
        </w:rPr>
        <w:t xml:space="preserve">e </w:t>
      </w:r>
      <w:r w:rsidRPr="001D529E">
        <w:rPr>
          <w:i/>
        </w:rPr>
        <w:t>Matemática</w:t>
      </w:r>
      <w:r>
        <w:t xml:space="preserve"> </w:t>
      </w:r>
      <w:r w:rsidRPr="00497700">
        <w:t xml:space="preserve">e </w:t>
      </w:r>
      <w:r w:rsidRPr="00895F3A">
        <w:rPr>
          <w:i/>
        </w:rPr>
        <w:t>Revista Quadrante</w:t>
      </w:r>
    </w:p>
    <w:p w14:paraId="5A2E60F8" w14:textId="77777777" w:rsidR="00C52683" w:rsidRDefault="00C52683" w:rsidP="00C52683">
      <w:pPr>
        <w:pStyle w:val="02TEXTOPRINCIPALBULLET"/>
        <w:numPr>
          <w:ilvl w:val="0"/>
          <w:numId w:val="0"/>
        </w:numPr>
        <w:ind w:left="227"/>
      </w:pPr>
      <w:r>
        <w:t xml:space="preserve">Publicadas pela Associação de Professores de Matemática de Portugal. Disponível em: </w:t>
      </w:r>
      <w:hyperlink r:id="rId32" w:history="1">
        <w:r w:rsidRPr="008C5B23">
          <w:rPr>
            <w:rStyle w:val="Hyperlink"/>
          </w:rPr>
          <w:t>&lt;https://wordpress.apm.pt/&gt;</w:t>
        </w:r>
      </w:hyperlink>
      <w:r>
        <w:t>. Acesso em: 01 out. 2018.</w:t>
      </w:r>
    </w:p>
    <w:p w14:paraId="404AFD55" w14:textId="77777777" w:rsidR="00C52683" w:rsidRPr="00895F3A" w:rsidRDefault="00C52683" w:rsidP="00C52683">
      <w:pPr>
        <w:pStyle w:val="02TEXTOPRINCIPALBULLET"/>
        <w:numPr>
          <w:ilvl w:val="0"/>
          <w:numId w:val="3"/>
        </w:numPr>
        <w:rPr>
          <w:i/>
        </w:rPr>
      </w:pPr>
      <w:r w:rsidRPr="00895F3A">
        <w:rPr>
          <w:i/>
        </w:rPr>
        <w:t>Revista do professor de Matemática</w:t>
      </w:r>
    </w:p>
    <w:p w14:paraId="17E58DA8" w14:textId="63F47A46" w:rsidR="00C52683" w:rsidRDefault="00C52683" w:rsidP="00C52683">
      <w:pPr>
        <w:pStyle w:val="02TEXTOPRINCIPALBULLET"/>
        <w:numPr>
          <w:ilvl w:val="0"/>
          <w:numId w:val="0"/>
        </w:numPr>
        <w:ind w:left="227"/>
      </w:pPr>
      <w:r>
        <w:t xml:space="preserve">Publicada pela Sociedade Brasileira de Matemática. Disponível em: </w:t>
      </w:r>
      <w:hyperlink r:id="rId33" w:history="1">
        <w:r w:rsidRPr="008C5B23">
          <w:rPr>
            <w:rStyle w:val="Hyperlink"/>
          </w:rPr>
          <w:t>&lt;https://www.sbm.org.br/&gt;</w:t>
        </w:r>
      </w:hyperlink>
      <w:r>
        <w:t xml:space="preserve">. </w:t>
      </w:r>
      <w:r w:rsidR="00155BCC">
        <w:br/>
      </w:r>
      <w:r>
        <w:t>Acesso em: 01 out. 2018.</w:t>
      </w:r>
    </w:p>
    <w:p w14:paraId="5C782F76" w14:textId="77777777" w:rsidR="00C52683" w:rsidRPr="00895F3A" w:rsidRDefault="00C52683" w:rsidP="00C52683">
      <w:pPr>
        <w:pStyle w:val="02TEXTOPRINCIPALBULLET"/>
        <w:numPr>
          <w:ilvl w:val="0"/>
          <w:numId w:val="3"/>
        </w:numPr>
        <w:rPr>
          <w:rFonts w:ascii="SceneStd-Italic" w:hAnsi="SceneStd-Italic" w:cs="SceneStd-Italic"/>
          <w:i/>
          <w:iCs/>
        </w:rPr>
      </w:pPr>
      <w:r w:rsidRPr="00895F3A">
        <w:rPr>
          <w:i/>
        </w:rPr>
        <w:t xml:space="preserve">Revista </w:t>
      </w:r>
      <w:proofErr w:type="spellStart"/>
      <w:r w:rsidRPr="00A12FD3">
        <w:rPr>
          <w:rStyle w:val="Textoitlico"/>
        </w:rPr>
        <w:t>Zetetiké</w:t>
      </w:r>
      <w:proofErr w:type="spellEnd"/>
    </w:p>
    <w:p w14:paraId="09C19C02" w14:textId="77777777" w:rsidR="00C52683" w:rsidRDefault="00C52683" w:rsidP="00C52683">
      <w:pPr>
        <w:pStyle w:val="02TEXTOPRINCIPALBULLET"/>
        <w:numPr>
          <w:ilvl w:val="0"/>
          <w:numId w:val="0"/>
        </w:numPr>
        <w:ind w:left="227"/>
      </w:pPr>
      <w:r>
        <w:t xml:space="preserve">Publicada pelo Centro de Estudos Memória e Pesquisa em Educação Matemática da Universidade Estadual de Campinas (Unicamp). Disponível em: </w:t>
      </w:r>
      <w:hyperlink r:id="rId34" w:history="1">
        <w:r w:rsidRPr="008C5B23">
          <w:rPr>
            <w:rStyle w:val="Hyperlink"/>
          </w:rPr>
          <w:t>&lt;https://www.cempem.fe.unicamp.br/&gt;</w:t>
        </w:r>
      </w:hyperlink>
      <w:r>
        <w:t>. Acesso em: 01 out. 2018.</w:t>
      </w:r>
    </w:p>
    <w:bookmarkEnd w:id="4"/>
    <w:p w14:paraId="39C59AD8" w14:textId="77777777" w:rsidR="0048719C" w:rsidRDefault="0048719C" w:rsidP="0048719C">
      <w:pPr>
        <w:autoSpaceDN/>
        <w:spacing w:after="160" w:line="259" w:lineRule="auto"/>
        <w:textAlignment w:val="auto"/>
        <w:rPr>
          <w:rFonts w:ascii="Cambria" w:eastAsia="Cambria" w:hAnsi="Cambria" w:cs="Cambria"/>
          <w:b/>
          <w:bCs/>
          <w:sz w:val="32"/>
          <w:szCs w:val="28"/>
        </w:rPr>
      </w:pPr>
      <w:r>
        <w:br w:type="page"/>
      </w:r>
    </w:p>
    <w:p w14:paraId="6CD21BFE" w14:textId="77777777" w:rsidR="0048719C" w:rsidRPr="00513C3A" w:rsidRDefault="0048719C" w:rsidP="0048719C">
      <w:pPr>
        <w:pStyle w:val="01TITULO3"/>
        <w:rPr>
          <w:rFonts w:eastAsia="Tahoma"/>
        </w:rPr>
      </w:pPr>
      <w:r w:rsidRPr="00D0709F">
        <w:lastRenderedPageBreak/>
        <w:t>Ar</w:t>
      </w:r>
      <w:r>
        <w:t>tigos de divulgação científica</w:t>
      </w:r>
    </w:p>
    <w:p w14:paraId="7B9A4D89" w14:textId="3B656B3E" w:rsidR="00C52683" w:rsidRDefault="00C52683" w:rsidP="00C52683">
      <w:pPr>
        <w:pStyle w:val="02TEXTOPRINCIPALBULLET"/>
        <w:numPr>
          <w:ilvl w:val="0"/>
          <w:numId w:val="3"/>
        </w:numPr>
      </w:pPr>
      <w:bookmarkStart w:id="5" w:name="_Hlk526251316"/>
      <w:r w:rsidRPr="00513C3A">
        <w:t xml:space="preserve">Análise comparativa do filme e do livro </w:t>
      </w:r>
      <w:r w:rsidRPr="00A12FD3">
        <w:rPr>
          <w:i/>
        </w:rPr>
        <w:t>Fahrenheit 451</w:t>
      </w:r>
      <w:r w:rsidRPr="00513C3A">
        <w:t>. Fr</w:t>
      </w:r>
      <w:r>
        <w:t xml:space="preserve">ederico </w:t>
      </w:r>
      <w:proofErr w:type="spellStart"/>
      <w:r>
        <w:t>Helou</w:t>
      </w:r>
      <w:proofErr w:type="spellEnd"/>
      <w:r>
        <w:t xml:space="preserve"> Doca de Andrade. </w:t>
      </w:r>
      <w:r w:rsidRPr="00513C3A">
        <w:t xml:space="preserve">Disponível em: </w:t>
      </w:r>
      <w:r w:rsidR="00155BCC">
        <w:br/>
      </w:r>
      <w:hyperlink r:id="rId35" w:history="1">
        <w:r w:rsidRPr="008C5B23">
          <w:rPr>
            <w:rStyle w:val="Hyperlink"/>
          </w:rPr>
          <w:t>&lt;http://faef.revista.inf.br/imagens_arquivos/arquivos_destaque/ZWnxGy9CyqrIAyW_2013-6-28-12-50-7.pdf&gt;</w:t>
        </w:r>
      </w:hyperlink>
      <w:r w:rsidRPr="008C5B23">
        <w:t>.</w:t>
      </w:r>
      <w:r w:rsidRPr="00513C3A">
        <w:t xml:space="preserve"> Acesso em: </w:t>
      </w:r>
      <w:r>
        <w:t>01 out. 2018.</w:t>
      </w:r>
    </w:p>
    <w:p w14:paraId="699D8205" w14:textId="77777777" w:rsidR="00C52683" w:rsidRPr="003511C7" w:rsidRDefault="00C52683" w:rsidP="00C52683">
      <w:pPr>
        <w:pStyle w:val="02TEXTOPRINCIPALBULLET"/>
        <w:numPr>
          <w:ilvl w:val="0"/>
          <w:numId w:val="3"/>
        </w:numPr>
        <w:rPr>
          <w:b/>
        </w:rPr>
      </w:pPr>
      <w:r w:rsidRPr="00895F3A">
        <w:rPr>
          <w:i/>
          <w:shd w:val="clear" w:color="auto" w:fill="FFFFFF"/>
        </w:rPr>
        <w:t>10 Questões para Professores de Matemática</w:t>
      </w:r>
      <w:r w:rsidRPr="003A14F3">
        <w:rPr>
          <w:shd w:val="clear" w:color="auto" w:fill="FFFFFF"/>
        </w:rPr>
        <w:t>…</w:t>
      </w:r>
      <w:r>
        <w:rPr>
          <w:shd w:val="clear" w:color="auto" w:fill="FFFFFF"/>
        </w:rPr>
        <w:t xml:space="preserve"> </w:t>
      </w:r>
      <w:r w:rsidRPr="003A14F3">
        <w:rPr>
          <w:shd w:val="clear" w:color="auto" w:fill="FFFFFF"/>
        </w:rPr>
        <w:t xml:space="preserve">e como o PISA </w:t>
      </w:r>
      <w:r>
        <w:rPr>
          <w:shd w:val="clear" w:color="auto" w:fill="FFFFFF"/>
        </w:rPr>
        <w:t>p</w:t>
      </w:r>
      <w:r w:rsidRPr="003A14F3">
        <w:rPr>
          <w:shd w:val="clear" w:color="auto" w:fill="FFFFFF"/>
        </w:rPr>
        <w:t xml:space="preserve">ode </w:t>
      </w:r>
      <w:r>
        <w:rPr>
          <w:shd w:val="clear" w:color="auto" w:fill="FFFFFF"/>
        </w:rPr>
        <w:t>a</w:t>
      </w:r>
      <w:r w:rsidRPr="003A14F3">
        <w:rPr>
          <w:shd w:val="clear" w:color="auto" w:fill="FFFFFF"/>
        </w:rPr>
        <w:t>judar a</w:t>
      </w:r>
      <w:r>
        <w:rPr>
          <w:shd w:val="clear" w:color="auto" w:fill="FFFFFF"/>
        </w:rPr>
        <w:t xml:space="preserve"> r</w:t>
      </w:r>
      <w:r w:rsidRPr="003A14F3">
        <w:rPr>
          <w:shd w:val="clear" w:color="auto" w:fill="FFFFFF"/>
        </w:rPr>
        <w:t>espondê-las</w:t>
      </w:r>
      <w:r>
        <w:rPr>
          <w:shd w:val="clear" w:color="auto" w:fill="FFFFFF"/>
        </w:rPr>
        <w:t>. OCDE, 2018.</w:t>
      </w:r>
      <w:r>
        <w:rPr>
          <w:b/>
        </w:rPr>
        <w:t xml:space="preserve"> </w:t>
      </w:r>
      <w:r>
        <w:t xml:space="preserve">Disponível em: </w:t>
      </w:r>
      <w:hyperlink r:id="rId36" w:history="1">
        <w:r w:rsidRPr="008C5B23">
          <w:rPr>
            <w:rStyle w:val="Hyperlink"/>
          </w:rPr>
          <w:t>&lt;https://www.sbm.org.br/wp-content/uploads/2018/02/Livro_Dez_Questoes-PISA_2018.pdf&gt;</w:t>
        </w:r>
      </w:hyperlink>
      <w:r>
        <w:t>. Acesso em: 01 out. 2018.</w:t>
      </w:r>
    </w:p>
    <w:bookmarkEnd w:id="5"/>
    <w:p w14:paraId="5A91E064" w14:textId="77777777" w:rsidR="00C52683" w:rsidRDefault="00C52683" w:rsidP="00C52683"/>
    <w:p w14:paraId="42B18937" w14:textId="77777777" w:rsidR="0048719C" w:rsidRPr="00191916" w:rsidRDefault="0048719C" w:rsidP="0048719C">
      <w:pPr>
        <w:pStyle w:val="01TITULO2"/>
      </w:pPr>
      <w:bookmarkStart w:id="6" w:name="_Hlk525039967"/>
      <w:r w:rsidRPr="00C66FE8">
        <w:t>Orientações adicionais</w:t>
      </w:r>
      <w:r w:rsidRPr="00CA72E5">
        <w:t xml:space="preserve"> </w:t>
      </w:r>
    </w:p>
    <w:p w14:paraId="57B9206A" w14:textId="5F758BDD" w:rsidR="00C52683" w:rsidRDefault="00883AE7" w:rsidP="00C52683">
      <w:pPr>
        <w:pStyle w:val="02TEXTOPRINCIPAL"/>
        <w:ind w:firstLine="708"/>
      </w:pPr>
      <w:r>
        <w:t xml:space="preserve">Neste bimestre, a ênfase é a Unidade Temática </w:t>
      </w:r>
      <w:r w:rsidRPr="00883AE7">
        <w:rPr>
          <w:rStyle w:val="TextoBold"/>
        </w:rPr>
        <w:t>Geometria</w:t>
      </w:r>
      <w:r>
        <w:t>.</w:t>
      </w:r>
      <w:r w:rsidR="00C52683">
        <w:t xml:space="preserve"> </w:t>
      </w:r>
    </w:p>
    <w:p w14:paraId="741D70B9" w14:textId="540A590A" w:rsidR="00C52683" w:rsidRDefault="00C52683" w:rsidP="00C52683">
      <w:pPr>
        <w:pStyle w:val="02TEXTOPRINCIPAL"/>
        <w:ind w:firstLine="708"/>
      </w:pPr>
      <w:r>
        <w:t xml:space="preserve">Caso haja dificuldade de manuseio </w:t>
      </w:r>
      <w:r w:rsidR="00AA2952">
        <w:t>d</w:t>
      </w:r>
      <w:r>
        <w:t xml:space="preserve">o material de Desenho geométrico (ou </w:t>
      </w:r>
      <w:r w:rsidR="00AA2952">
        <w:t>necessidade de</w:t>
      </w:r>
      <w:r>
        <w:t xml:space="preserve"> reforçar os conceitos) para a obtenção dos centros geométricos de um triângulo baricentro, </w:t>
      </w:r>
      <w:proofErr w:type="spellStart"/>
      <w:r>
        <w:t>i</w:t>
      </w:r>
      <w:r w:rsidR="00AA2952">
        <w:t>ncentro</w:t>
      </w:r>
      <w:proofErr w:type="spellEnd"/>
      <w:r w:rsidR="00AA2952">
        <w:t xml:space="preserve"> e ortocentro, definidos respectivamente</w:t>
      </w:r>
      <w:r>
        <w:t xml:space="preserve"> pelas medianas, bissetrizes, retas suportes das alturas, </w:t>
      </w:r>
      <w:r w:rsidR="00AA2952">
        <w:t>é possível</w:t>
      </w:r>
      <w:r>
        <w:t xml:space="preserve"> </w:t>
      </w:r>
      <w:r w:rsidR="003B725E">
        <w:br/>
      </w:r>
      <w:r>
        <w:t xml:space="preserve">determiná-los por meio de dobraduras </w:t>
      </w:r>
      <w:r w:rsidR="00AA2952">
        <w:t>de</w:t>
      </w:r>
      <w:r>
        <w:t xml:space="preserve"> um triângulo recortado em papel (no caso do ortocentro, para triângulos acutângulos ou retângulos) com os seguintes procedimentos:</w:t>
      </w:r>
    </w:p>
    <w:p w14:paraId="287A70D4" w14:textId="57521001" w:rsidR="00C52683" w:rsidRDefault="00C52683" w:rsidP="00CB0AF5">
      <w:pPr>
        <w:pStyle w:val="02TEXTOPRINCIPAL"/>
        <w:numPr>
          <w:ilvl w:val="0"/>
          <w:numId w:val="13"/>
        </w:numPr>
      </w:pPr>
      <w:r>
        <w:t xml:space="preserve">Baricentro: dobrar o triângulo de modo que dois vértices se sobreponham, vincando o papel </w:t>
      </w:r>
      <w:r w:rsidR="00AA2952">
        <w:t>para a obtenção</w:t>
      </w:r>
      <w:r>
        <w:t xml:space="preserve"> </w:t>
      </w:r>
      <w:r w:rsidR="00AA2952">
        <w:t>d</w:t>
      </w:r>
      <w:r>
        <w:t>o ponto médio (</w:t>
      </w:r>
      <w:proofErr w:type="spellStart"/>
      <w:r>
        <w:t>ptm</w:t>
      </w:r>
      <w:proofErr w:type="spellEnd"/>
      <w:r>
        <w:t xml:space="preserve">) do lado. Depois, fazer a dobra que passa por esse </w:t>
      </w:r>
      <w:proofErr w:type="spellStart"/>
      <w:r>
        <w:t>ptm</w:t>
      </w:r>
      <w:proofErr w:type="spellEnd"/>
      <w:r>
        <w:t xml:space="preserve"> e pelo vértice oposto para obter a mediana. Repetir o procedimento para os outros lados. O ponto de encontro das medianas é o baricentro. </w:t>
      </w:r>
    </w:p>
    <w:p w14:paraId="7C474602" w14:textId="354D1E03" w:rsidR="00C52683" w:rsidRDefault="00CB0AF5" w:rsidP="00CB0AF5">
      <w:pPr>
        <w:pStyle w:val="02TEXTOPRINCIPAL"/>
        <w:numPr>
          <w:ilvl w:val="0"/>
          <w:numId w:val="13"/>
        </w:numPr>
      </w:pPr>
      <w:proofErr w:type="spellStart"/>
      <w:r>
        <w:t>Incentro</w:t>
      </w:r>
      <w:proofErr w:type="spellEnd"/>
      <w:r>
        <w:t xml:space="preserve">: </w:t>
      </w:r>
      <w:r w:rsidR="00C52683">
        <w:t xml:space="preserve">dobrar o triângulo de modo que dois lados se sobreponham, vincando o papel </w:t>
      </w:r>
      <w:r w:rsidR="000F2004">
        <w:t>para a obtenção da</w:t>
      </w:r>
      <w:r w:rsidR="00C52683">
        <w:t xml:space="preserve"> bissetriz interna do ângulo formado pelos dois lados. Repetir o procedimento para os outros dois pares de lados. O ponto de encontro das bissetrizes é o </w:t>
      </w:r>
      <w:proofErr w:type="spellStart"/>
      <w:r w:rsidR="00C52683">
        <w:t>incentro</w:t>
      </w:r>
      <w:proofErr w:type="spellEnd"/>
      <w:r w:rsidR="00C52683">
        <w:t>.</w:t>
      </w:r>
    </w:p>
    <w:p w14:paraId="5555C87D" w14:textId="48A61CC3" w:rsidR="00C52683" w:rsidRDefault="00C52683" w:rsidP="00CB0AF5">
      <w:pPr>
        <w:pStyle w:val="02TEXTOPRINCIPAL"/>
        <w:numPr>
          <w:ilvl w:val="0"/>
          <w:numId w:val="13"/>
        </w:numPr>
      </w:pPr>
      <w:r>
        <w:t>Ortocentro: dobrar um lado sobre si mesmo de modo que a dobra passe pelo vértice oposto, obtendo assim a altura relativa a esse lado. Repetir o procedimento para os outros dois lados. O ponto de encontro das alturas é o ortocentro.</w:t>
      </w:r>
    </w:p>
    <w:p w14:paraId="56F956B9" w14:textId="3D649DCA" w:rsidR="00C52683" w:rsidRDefault="00C52683" w:rsidP="00CB0AF5">
      <w:pPr>
        <w:pStyle w:val="02TEXTOPRINCIPAL"/>
        <w:ind w:firstLine="360"/>
        <w:rPr>
          <w:rFonts w:eastAsiaTheme="minorEastAsia"/>
        </w:rPr>
      </w:pPr>
      <w:r>
        <w:t xml:space="preserve">Quanto ao estudo da congruência de triângulos, para evitar descuidos, convém insistir que </w:t>
      </w:r>
      <w:r w:rsidR="000F2004">
        <w:t xml:space="preserve">os alunos </w:t>
      </w:r>
      <w:r>
        <w:t xml:space="preserve">escrevam os nomes de dois triângulos congruentes respeitando a ordem dos vértices dos ângulos congruentes. Assim, se dois triângulos </w:t>
      </w:r>
      <w:r w:rsidRPr="00586DB7">
        <w:rPr>
          <w:i/>
        </w:rPr>
        <w:t>ABC</w:t>
      </w:r>
      <w:r>
        <w:t xml:space="preserve"> e </w:t>
      </w:r>
      <w:r w:rsidRPr="00586DB7">
        <w:rPr>
          <w:i/>
        </w:rPr>
        <w:t>MKT</w:t>
      </w:r>
      <w:r>
        <w:t xml:space="preserve"> forem congruentes com </w:t>
      </w:r>
      <w:r w:rsidRPr="00586DB7">
        <w:rPr>
          <w:position w:val="-10"/>
        </w:rPr>
        <w:object w:dxaOrig="2060" w:dyaOrig="380" w14:anchorId="4F6B055A">
          <v:shape id="_x0000_i1026" type="#_x0000_t75" style="width:102.75pt;height:18.75pt" o:ole="">
            <v:imagedata r:id="rId37" o:title=""/>
          </v:shape>
          <o:OLEObject Type="Embed" ProgID="Equation.DSMT4" ShapeID="_x0000_i1026" DrawAspect="Content" ObjectID="_1602939491" r:id="rId38"/>
        </w:object>
      </w:r>
      <w:r w:rsidR="000F2004">
        <w:t>,</w:t>
      </w:r>
      <w:r>
        <w:t xml:space="preserve"> </w:t>
      </w:r>
      <w:r w:rsidR="000F2004">
        <w:t>a</w:t>
      </w:r>
      <w:r>
        <w:t xml:space="preserve"> congruência dos triângulos deve ser denotada por </w:t>
      </w:r>
      <m:oMath>
        <m:r>
          <w:rPr>
            <w:rFonts w:ascii="Cambria Math" w:hAnsi="Cambria Math"/>
          </w:rPr>
          <m:t>∆</m:t>
        </m:r>
      </m:oMath>
      <w:r>
        <w:rPr>
          <w:rFonts w:eastAsiaTheme="minorEastAsia"/>
        </w:rPr>
        <w:t xml:space="preserve"> </w:t>
      </w:r>
      <w:r w:rsidRPr="00586DB7">
        <w:rPr>
          <w:rFonts w:eastAsiaTheme="minorEastAsia"/>
          <w:i/>
        </w:rPr>
        <w:t>ABC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≅</m:t>
        </m:r>
      </m:oMath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∆</m:t>
        </m:r>
      </m:oMath>
      <w:r>
        <w:rPr>
          <w:rFonts w:eastAsiaTheme="minorEastAsia"/>
        </w:rPr>
        <w:t xml:space="preserve"> </w:t>
      </w:r>
      <w:r w:rsidRPr="00586DB7">
        <w:rPr>
          <w:rFonts w:eastAsiaTheme="minorEastAsia"/>
          <w:i/>
        </w:rPr>
        <w:t>KTM</w:t>
      </w:r>
      <w:r>
        <w:rPr>
          <w:rFonts w:eastAsiaTheme="minorEastAsia"/>
        </w:rPr>
        <w:t>.</w:t>
      </w:r>
    </w:p>
    <w:p w14:paraId="462654E1" w14:textId="77777777" w:rsidR="0048719C" w:rsidRDefault="0048719C" w:rsidP="00C52683">
      <w:pPr>
        <w:pStyle w:val="02TEXTOPRINCIPAL"/>
      </w:pPr>
    </w:p>
    <w:p w14:paraId="6DF51FDC" w14:textId="77777777" w:rsidR="0048719C" w:rsidRPr="00B33EB1" w:rsidRDefault="0048719C" w:rsidP="0048719C">
      <w:pPr>
        <w:pStyle w:val="01TITULO2"/>
      </w:pPr>
      <w:bookmarkStart w:id="7" w:name="_Hlk525039996"/>
      <w:bookmarkEnd w:id="6"/>
      <w:r>
        <w:t>Gestão da sala de aula</w:t>
      </w:r>
    </w:p>
    <w:bookmarkEnd w:id="7"/>
    <w:p w14:paraId="6FD43EA5" w14:textId="77777777" w:rsidR="0048719C" w:rsidRPr="00841AEB" w:rsidRDefault="0048719C" w:rsidP="0048719C">
      <w:pPr>
        <w:pStyle w:val="02TEXTOPRINCIPAL"/>
        <w:ind w:firstLine="708"/>
      </w:pPr>
      <w:r w:rsidRPr="00841AEB">
        <w:t xml:space="preserve">Além de orientações em relação à forma de apresentação e disposição do ambiente e dos estudantes, passando pela organização do tempo e pela antecipação de situações que podem surgir ao longo da aula, a gestão engloba a prontidão em utilizar os meios disponíveis para alcançar o objetivo de desenvolvimento de determinadas habilidades. O exemplo a seguir destaca a gestão do tempo, do espaço, da organização dos alunos, da educação inclusiva e das reações familiares. </w:t>
      </w:r>
    </w:p>
    <w:p w14:paraId="3C74265E" w14:textId="77777777" w:rsidR="0048719C" w:rsidRPr="00841AEB" w:rsidRDefault="0048719C" w:rsidP="0048719C">
      <w:pPr>
        <w:pStyle w:val="02TEXTOPRINCIPAL"/>
        <w:ind w:firstLine="708"/>
      </w:pPr>
      <w:r w:rsidRPr="00841AEB">
        <w:t xml:space="preserve">O planejamento do </w:t>
      </w:r>
      <w:r w:rsidRPr="00841AEB">
        <w:rPr>
          <w:b/>
        </w:rPr>
        <w:t xml:space="preserve">tempo </w:t>
      </w:r>
      <w:r w:rsidRPr="00841AEB">
        <w:t xml:space="preserve">das atividades, da </w:t>
      </w:r>
      <w:r w:rsidRPr="00841AEB">
        <w:rPr>
          <w:b/>
        </w:rPr>
        <w:t>ocupação do espaço</w:t>
      </w:r>
      <w:r w:rsidRPr="00841AEB">
        <w:t xml:space="preserve">, dos </w:t>
      </w:r>
      <w:r w:rsidRPr="00841AEB">
        <w:rPr>
          <w:b/>
        </w:rPr>
        <w:t>recursos didáticos</w:t>
      </w:r>
      <w:r w:rsidRPr="00841AEB">
        <w:t xml:space="preserve"> reduz a improvisação e é fator relevante para a boa gestão da aula. Defina claramente com os alunos as atividades a serem realizadas, estabeleça a organização da turma e disponibilize os recursos materiais adequados para cada situação. </w:t>
      </w:r>
    </w:p>
    <w:p w14:paraId="4EF0C9AD" w14:textId="7FF41C5B" w:rsidR="0048719C" w:rsidRPr="00841AEB" w:rsidRDefault="0048719C" w:rsidP="0048719C">
      <w:pPr>
        <w:pStyle w:val="02TEXTOPRINCIPAL"/>
        <w:ind w:firstLine="708"/>
      </w:pPr>
      <w:r w:rsidRPr="00841AEB">
        <w:t>Lembre-se de que a simples disposição das carteiras pode facilitar o trabalho em grupo, o diálogo e a cooperação, o que favorece a realização de cada estratégia por meio de dinâmicas diferentes. Por exemplo, leituras podem ser individuais ou compartilhadas, pesquisas e trabalhos com construção de modelos podem ser realizados individualmente ou em grupos, discussões de situações problema podem ser c</w:t>
      </w:r>
      <w:r>
        <w:t>oletivas ou em grupos menores.</w:t>
      </w:r>
    </w:p>
    <w:p w14:paraId="0B6B4289" w14:textId="77777777" w:rsidR="003963C0" w:rsidRDefault="003963C0">
      <w:pPr>
        <w:autoSpaceDN/>
        <w:spacing w:after="160" w:line="259" w:lineRule="auto"/>
        <w:textAlignment w:val="auto"/>
        <w:rPr>
          <w:rFonts w:eastAsia="Tahoma"/>
        </w:rPr>
      </w:pPr>
      <w:r>
        <w:br w:type="page"/>
      </w:r>
    </w:p>
    <w:p w14:paraId="0675D069" w14:textId="7D2EF95B" w:rsidR="0048719C" w:rsidRPr="00841AEB" w:rsidRDefault="0048719C" w:rsidP="0048719C">
      <w:pPr>
        <w:pStyle w:val="02TEXTOPRINCIPAL"/>
        <w:ind w:firstLine="708"/>
      </w:pPr>
      <w:r w:rsidRPr="00841AEB">
        <w:lastRenderedPageBreak/>
        <w:t xml:space="preserve">É preciso considerar, também, a possibilidade de </w:t>
      </w:r>
      <w:r w:rsidRPr="00405886">
        <w:rPr>
          <w:b/>
        </w:rPr>
        <w:t>os</w:t>
      </w:r>
      <w:r w:rsidRPr="00A33E58">
        <w:t xml:space="preserve"> </w:t>
      </w:r>
      <w:r w:rsidRPr="00841AEB">
        <w:rPr>
          <w:b/>
        </w:rPr>
        <w:t>alunos assumirem a responsabilidade</w:t>
      </w:r>
      <w:r w:rsidRPr="00841AEB">
        <w:t xml:space="preserve"> pela disposição, ordem e limpeza da sala, bem como pela organização de murais para exposição de trabalhos, jornais, programação cultural. </w:t>
      </w:r>
    </w:p>
    <w:p w14:paraId="70C90876" w14:textId="2761AC04" w:rsidR="0048719C" w:rsidRPr="00D0709F" w:rsidRDefault="0048719C" w:rsidP="0048719C">
      <w:pPr>
        <w:pStyle w:val="02TEXTOPRINCIPAL"/>
        <w:ind w:firstLine="708"/>
      </w:pPr>
      <w:r w:rsidRPr="00D0709F">
        <w:t xml:space="preserve">Na perspectiva da </w:t>
      </w:r>
      <w:r w:rsidRPr="00D0709F">
        <w:rPr>
          <w:b/>
        </w:rPr>
        <w:t>educação inclusiva</w:t>
      </w:r>
      <w:r w:rsidRPr="00B86052">
        <w:t>,</w:t>
      </w:r>
      <w:r w:rsidRPr="00D0709F">
        <w:t xml:space="preserve"> é indispensável pensar em estratégias diversificadas para levar todos os </w:t>
      </w:r>
      <w:r>
        <w:t>alunos</w:t>
      </w:r>
      <w:r w:rsidRPr="00D0709F">
        <w:t>, sem exceção</w:t>
      </w:r>
      <w:r>
        <w:t>,</w:t>
      </w:r>
      <w:r w:rsidRPr="00D0709F">
        <w:t xml:space="preserve"> ao desenvolvimento e à aprendizagem. Com esse objetivo, </w:t>
      </w:r>
      <w:r w:rsidRPr="00B86052">
        <w:t>invista</w:t>
      </w:r>
      <w:r w:rsidRPr="00D0709F">
        <w:t xml:space="preserve"> no trabalho colaborativo, no compartilhamento e em momentos para discussão e reflexão de temas e questões relacionadas à diversidade e ao acolhimento.</w:t>
      </w:r>
    </w:p>
    <w:p w14:paraId="6B56792C" w14:textId="6910DF55" w:rsidR="0048719C" w:rsidRDefault="0048719C" w:rsidP="0048719C">
      <w:pPr>
        <w:pStyle w:val="02TEXTOPRINCIPAL"/>
        <w:ind w:firstLine="708"/>
      </w:pPr>
      <w:r>
        <w:t>Cuide</w:t>
      </w:r>
      <w:r w:rsidRPr="003224AB">
        <w:t xml:space="preserve"> da relação com familiares</w:t>
      </w:r>
      <w:r>
        <w:t>,</w:t>
      </w:r>
      <w:r w:rsidRPr="003224AB">
        <w:t xml:space="preserve"> informa</w:t>
      </w:r>
      <w:r>
        <w:t>ndo</w:t>
      </w:r>
      <w:r w:rsidRPr="003224AB">
        <w:t xml:space="preserve"> e envolve</w:t>
      </w:r>
      <w:r>
        <w:t>ndo</w:t>
      </w:r>
      <w:r w:rsidRPr="003224AB">
        <w:t xml:space="preserve"> os pais </w:t>
      </w:r>
      <w:r>
        <w:t xml:space="preserve">e responsáveis </w:t>
      </w:r>
      <w:r w:rsidRPr="003224AB">
        <w:t>nas questões educacionais</w:t>
      </w:r>
      <w:r>
        <w:t>,</w:t>
      </w:r>
      <w:r w:rsidRPr="003224AB">
        <w:t xml:space="preserve"> considerando suas expectativas, pontos de vista e disponibilidade para o diálogo. </w:t>
      </w:r>
      <w:r>
        <w:t>Levante</w:t>
      </w:r>
      <w:r w:rsidRPr="003224AB">
        <w:t xml:space="preserve"> as prioridades do período para propor reuniões, debates, entrevistas</w:t>
      </w:r>
      <w:r>
        <w:t>,</w:t>
      </w:r>
      <w:r w:rsidRPr="003224AB">
        <w:t xml:space="preserve"> estando sempre atento e aberto para as necessidades e questões que emergirem.</w:t>
      </w:r>
    </w:p>
    <w:p w14:paraId="2CE44342" w14:textId="77777777" w:rsidR="003963C0" w:rsidRDefault="003963C0" w:rsidP="0048719C">
      <w:pPr>
        <w:pStyle w:val="02TEXTOPRINCIPAL"/>
        <w:ind w:firstLine="708"/>
      </w:pPr>
    </w:p>
    <w:p w14:paraId="3B0869B5" w14:textId="77777777" w:rsidR="0048719C" w:rsidRPr="00C66FE8" w:rsidRDefault="0048719C" w:rsidP="0048719C">
      <w:pPr>
        <w:pStyle w:val="01TITULO2"/>
        <w:rPr>
          <w:sz w:val="32"/>
        </w:rPr>
      </w:pPr>
      <w:r w:rsidRPr="00C66FE8">
        <w:t>Acompanhamento dos alunos</w:t>
      </w:r>
    </w:p>
    <w:p w14:paraId="4CCC1DFE" w14:textId="77777777" w:rsidR="0048719C" w:rsidRDefault="0048719C" w:rsidP="0048719C">
      <w:pPr>
        <w:pStyle w:val="02TEXTOPRINCIPAL"/>
        <w:ind w:firstLine="708"/>
        <w:rPr>
          <w:shd w:val="clear" w:color="auto" w:fill="FFFFFF"/>
        </w:rPr>
      </w:pPr>
      <w:r>
        <w:t>Visando ao</w:t>
      </w:r>
      <w:r w:rsidRPr="00521FC9">
        <w:t xml:space="preserve"> acompanhamento constante do desempenho dos alunos</w:t>
      </w:r>
      <w:r>
        <w:t>,</w:t>
      </w:r>
      <w:r w:rsidRPr="00521FC9">
        <w:rPr>
          <w:shd w:val="clear" w:color="auto" w:fill="FFFFFF"/>
        </w:rPr>
        <w:t xml:space="preserve"> </w:t>
      </w:r>
      <w:r>
        <w:rPr>
          <w:shd w:val="clear" w:color="auto" w:fill="FFFFFF"/>
        </w:rPr>
        <w:t>é</w:t>
      </w:r>
      <w:r w:rsidRPr="00521FC9">
        <w:rPr>
          <w:shd w:val="clear" w:color="auto" w:fill="FFFFFF"/>
        </w:rPr>
        <w:t xml:space="preserve"> indispensável a observação contínua do próprio processo de trabalho no dia a dia da </w:t>
      </w:r>
      <w:r w:rsidRPr="003511C7">
        <w:rPr>
          <w:shd w:val="clear" w:color="auto" w:fill="FFFFFF"/>
        </w:rPr>
        <w:t>sala</w:t>
      </w:r>
      <w:r w:rsidRPr="00521FC9">
        <w:rPr>
          <w:shd w:val="clear" w:color="auto" w:fill="FFFFFF"/>
        </w:rPr>
        <w:t xml:space="preserve"> de aula, nas discussões coletivas, na realização de atividades em grupo ou individuais.</w:t>
      </w:r>
    </w:p>
    <w:p w14:paraId="4DA77FED" w14:textId="77777777" w:rsidR="0048719C" w:rsidRDefault="0048719C" w:rsidP="0048719C">
      <w:pPr>
        <w:pStyle w:val="02TEXTOPRINCIPAL"/>
        <w:ind w:firstLine="708"/>
      </w:pPr>
      <w:r w:rsidRPr="00521FC9">
        <w:t xml:space="preserve">Percebidas as dificuldades </w:t>
      </w:r>
      <w:r>
        <w:t xml:space="preserve">dos alunos </w:t>
      </w:r>
      <w:r w:rsidRPr="00521FC9">
        <w:t xml:space="preserve">e suas causas e tendo em vista os objetivos e conteúdos planejados para o bimestre, </w:t>
      </w:r>
      <w:r w:rsidRPr="00086557">
        <w:rPr>
          <w:b/>
        </w:rPr>
        <w:t>poderão ser propostas atividades extras</w:t>
      </w:r>
      <w:r>
        <w:rPr>
          <w:b/>
        </w:rPr>
        <w:t xml:space="preserve"> e diversificadas</w:t>
      </w:r>
      <w:r>
        <w:t xml:space="preserve"> que contribuam com as aprendizagens. </w:t>
      </w:r>
    </w:p>
    <w:p w14:paraId="2C20E6FA" w14:textId="31257964" w:rsidR="00A770FF" w:rsidRDefault="00A770FF" w:rsidP="00A770FF">
      <w:pPr>
        <w:pStyle w:val="02TEXTOPRINCIPAL"/>
      </w:pPr>
      <w:r>
        <w:tab/>
        <w:t>Verifique se os alunos escrevem a congruência de dois triângulos respeitando a ordem dos ângulos congruentes.</w:t>
      </w:r>
    </w:p>
    <w:p w14:paraId="0549CEA1" w14:textId="4A58CC7E" w:rsidR="00A770FF" w:rsidRDefault="00A770FF" w:rsidP="00A770FF">
      <w:pPr>
        <w:pStyle w:val="02TEXTOPRINCIPAL"/>
      </w:pPr>
      <w:r>
        <w:tab/>
        <w:t xml:space="preserve">Nas atividades propostas que envolvam demonstrações, verifique se eles estabelecem claramente quais são as hipóteses e as teses, a coerência de seus argumentos e se não incorrem na falta </w:t>
      </w:r>
      <w:r>
        <w:br/>
        <w:t xml:space="preserve">de pré-requisitos para o desenvolvimento. </w:t>
      </w:r>
    </w:p>
    <w:p w14:paraId="6B580E13" w14:textId="77777777" w:rsidR="00A770FF" w:rsidRPr="002245B1" w:rsidRDefault="00A770FF" w:rsidP="0048719C">
      <w:pPr>
        <w:pStyle w:val="02TEXTOPRINCIPAL"/>
      </w:pPr>
    </w:p>
    <w:p w14:paraId="30EF83DB" w14:textId="77777777" w:rsidR="0048719C" w:rsidRPr="00690924" w:rsidRDefault="0048719C" w:rsidP="0048719C">
      <w:pPr>
        <w:pStyle w:val="01TITULO2"/>
      </w:pPr>
      <w:r>
        <w:t>Habilidades essenciais para a continuidade dos estudos</w:t>
      </w:r>
    </w:p>
    <w:p w14:paraId="0ADD32A6" w14:textId="77777777" w:rsidR="001D5E53" w:rsidRDefault="001D5E53" w:rsidP="001D5E53">
      <w:pPr>
        <w:pStyle w:val="02TEXTOPRINCIPAL"/>
        <w:ind w:firstLine="708"/>
      </w:pPr>
      <w:r w:rsidRPr="00C86760">
        <w:t xml:space="preserve">Para avançar na aprendizagem e aprimorar os conhecimentos no próximo bimestre, é essencial que os alunos tenham desenvolvido as habilidades descritas a seguir. </w:t>
      </w:r>
    </w:p>
    <w:p w14:paraId="62ECB90F" w14:textId="52C6AE8D" w:rsidR="001D5E53" w:rsidRDefault="00DE038D" w:rsidP="001D5E53">
      <w:pPr>
        <w:pStyle w:val="02TEXTOPRINCIPALBULLET"/>
      </w:pPr>
      <w:r>
        <w:t>I</w:t>
      </w:r>
      <w:r w:rsidR="001D5E53">
        <w:t>dentificar triângulos semelhantes e escrever corretamente as igualdades entre as razões das medidas dos lados corr</w:t>
      </w:r>
      <w:r>
        <w:t xml:space="preserve">espondentes desses triângulos, que são </w:t>
      </w:r>
      <w:r w:rsidR="001D5E53">
        <w:t xml:space="preserve">um grande passo para a resolução de uma </w:t>
      </w:r>
      <w:r>
        <w:t xml:space="preserve">enorme </w:t>
      </w:r>
      <w:r w:rsidR="001D5E53">
        <w:t>gama de problemas de Geometria.</w:t>
      </w:r>
    </w:p>
    <w:p w14:paraId="2E845B7A" w14:textId="68D80964" w:rsidR="001D5E53" w:rsidRDefault="001D5E53" w:rsidP="001D5E53">
      <w:pPr>
        <w:pStyle w:val="02TEXTOPRINCIPALBULLET"/>
      </w:pPr>
      <w:r>
        <w:t>Identificar e construir os centros geométricos de um triângulo qualquer.</w:t>
      </w:r>
    </w:p>
    <w:p w14:paraId="26B627CC" w14:textId="2B23376F" w:rsidR="001D5E53" w:rsidRDefault="001D5E53" w:rsidP="001D5E53">
      <w:pPr>
        <w:pStyle w:val="02TEXTOPRINCIPALBULLET"/>
      </w:pPr>
      <w:r>
        <w:t>Em proposições matemáticas, discernir hipótese de tese e traçar um caminho que respeita a lógica e, partindo da hipótese, chega à tese por meio de definições e/ou de outras proposições já aceitas como verdadeiras.</w:t>
      </w:r>
    </w:p>
    <w:p w14:paraId="352173BC" w14:textId="0112597F" w:rsidR="001D5E53" w:rsidRDefault="001D5E53" w:rsidP="001D5E53">
      <w:pPr>
        <w:pStyle w:val="02TEXTOPRINCIPALBULLET"/>
      </w:pPr>
      <w:r>
        <w:t xml:space="preserve">Classificar quadriláteros, identificar seus elementos e aplicar corretamente as propriedades de quadriláteros específicos (paralelogramo, trapézio, retângulo, losango, quadrado). </w:t>
      </w:r>
    </w:p>
    <w:sectPr w:rsidR="001D5E53" w:rsidSect="006D3016">
      <w:headerReference w:type="default" r:id="rId39"/>
      <w:footerReference w:type="default" r:id="rId40"/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DF4EDD" w14:textId="77777777" w:rsidR="007138E0" w:rsidRDefault="007138E0" w:rsidP="004D5CA9">
      <w:r>
        <w:separator/>
      </w:r>
    </w:p>
  </w:endnote>
  <w:endnote w:type="continuationSeparator" w:id="0">
    <w:p w14:paraId="027E9C48" w14:textId="77777777" w:rsidR="007138E0" w:rsidRDefault="007138E0" w:rsidP="004D5C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MT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HelveticaNeueLT Std">
    <w:altName w:val="Arial"/>
    <w:charset w:val="00"/>
    <w:family w:val="auto"/>
    <w:pitch w:val="variable"/>
    <w:sig w:usb0="800000AF" w:usb1="4000204A" w:usb2="00000000" w:usb3="00000000" w:csb0="00000001" w:csb1="00000000"/>
  </w:font>
  <w:font w:name="Neo Sans Std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-BoldMT">
    <w:altName w:val="Arial"/>
    <w:charset w:val="00"/>
    <w:family w:val="auto"/>
    <w:pitch w:val="variable"/>
    <w:sig w:usb0="00000000" w:usb1="C0007843" w:usb2="00000009" w:usb3="00000000" w:csb0="000001FF" w:csb1="00000000"/>
  </w:font>
  <w:font w:name="Gotham-Book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ceneStd-Italic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elacomgrade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606"/>
      <w:gridCol w:w="738"/>
    </w:tblGrid>
    <w:tr w:rsidR="009C5D7D" w14:paraId="3C01A41D" w14:textId="77777777" w:rsidTr="009C5D7D">
      <w:tc>
        <w:tcPr>
          <w:tcW w:w="9606" w:type="dxa"/>
        </w:tcPr>
        <w:p w14:paraId="0C6E65F9" w14:textId="77777777" w:rsidR="009C5D7D" w:rsidRPr="00405886" w:rsidRDefault="009C5D7D">
          <w:pPr>
            <w:pStyle w:val="Rodap"/>
            <w:rPr>
              <w:kern w:val="3"/>
              <w:sz w:val="14"/>
              <w:szCs w:val="14"/>
              <w:lang w:bidi="hi-IN"/>
            </w:rPr>
          </w:pPr>
          <w:r w:rsidRPr="00405886">
            <w:rPr>
              <w:kern w:val="3"/>
              <w:sz w:val="14"/>
              <w:szCs w:val="14"/>
              <w:lang w:bidi="hi-IN"/>
            </w:rPr>
            <w:t xml:space="preserve">Este material está em Licença Aberta — CC BY NC 3.0BR ou 4.0 </w:t>
          </w:r>
          <w:proofErr w:type="spellStart"/>
          <w:r w:rsidRPr="00405886">
            <w:rPr>
              <w:i/>
              <w:kern w:val="3"/>
              <w:sz w:val="14"/>
              <w:szCs w:val="14"/>
              <w:lang w:bidi="hi-IN"/>
            </w:rPr>
            <w:t>International</w:t>
          </w:r>
          <w:proofErr w:type="spellEnd"/>
          <w:r w:rsidRPr="00405886">
            <w:rPr>
              <w:kern w:val="3"/>
              <w:sz w:val="14"/>
              <w:szCs w:val="14"/>
              <w:lang w:bidi="hi-IN"/>
            </w:rPr>
            <w:t xml:space="preserve"> (permite a edição ou a criação de obras derivadas sobre a obra com fins não comerciais, contanto que atribuam crédito e que licenciem as criações sob os mesmos parâmetros da Licença Aberta).</w:t>
          </w:r>
        </w:p>
        <w:p w14:paraId="024AB4A3" w14:textId="77777777" w:rsidR="009C5D7D" w:rsidRDefault="009C5D7D">
          <w:pPr>
            <w:pStyle w:val="Rodap"/>
            <w:rPr>
              <w:kern w:val="3"/>
              <w:sz w:val="14"/>
              <w:szCs w:val="14"/>
              <w:lang w:bidi="hi-IN"/>
            </w:rPr>
          </w:pPr>
        </w:p>
      </w:tc>
      <w:tc>
        <w:tcPr>
          <w:tcW w:w="738" w:type="dxa"/>
          <w:vAlign w:val="center"/>
          <w:hideMark/>
        </w:tcPr>
        <w:p w14:paraId="07009285" w14:textId="2E82CC71" w:rsidR="009C5D7D" w:rsidRDefault="009C5D7D">
          <w:pPr>
            <w:pStyle w:val="Rodap"/>
            <w:rPr>
              <w:rStyle w:val="RodapChar"/>
              <w:kern w:val="3"/>
              <w:lang w:bidi="hi-IN"/>
            </w:rPr>
          </w:pPr>
          <w:r>
            <w:rPr>
              <w:rStyle w:val="RodapChar"/>
              <w:kern w:val="3"/>
              <w:lang w:bidi="hi-IN"/>
            </w:rPr>
            <w:fldChar w:fldCharType="begin"/>
          </w:r>
          <w:r>
            <w:rPr>
              <w:rStyle w:val="RodapChar"/>
              <w:kern w:val="3"/>
              <w:lang w:bidi="hi-IN"/>
            </w:rPr>
            <w:instrText xml:space="preserve"> PAGE  \* Arabic  \* MERGEFORMAT </w:instrText>
          </w:r>
          <w:r>
            <w:rPr>
              <w:rStyle w:val="RodapChar"/>
              <w:kern w:val="3"/>
              <w:lang w:bidi="hi-IN"/>
            </w:rPr>
            <w:fldChar w:fldCharType="separate"/>
          </w:r>
          <w:r w:rsidR="00FD14D3">
            <w:rPr>
              <w:rStyle w:val="RodapChar"/>
              <w:noProof/>
              <w:kern w:val="3"/>
              <w:lang w:bidi="hi-IN"/>
            </w:rPr>
            <w:t>12</w:t>
          </w:r>
          <w:r>
            <w:rPr>
              <w:rStyle w:val="RodapChar"/>
              <w:kern w:val="3"/>
              <w:lang w:bidi="hi-IN"/>
            </w:rPr>
            <w:fldChar w:fldCharType="end"/>
          </w:r>
        </w:p>
      </w:tc>
    </w:tr>
  </w:tbl>
  <w:p w14:paraId="1C3666A4" w14:textId="00886A9B" w:rsidR="001D5E53" w:rsidRPr="00405886" w:rsidRDefault="001D5E53" w:rsidP="009C5D7D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5E2C1A" w14:textId="77777777" w:rsidR="007138E0" w:rsidRDefault="007138E0" w:rsidP="004D5CA9">
      <w:r>
        <w:separator/>
      </w:r>
    </w:p>
  </w:footnote>
  <w:footnote w:type="continuationSeparator" w:id="0">
    <w:p w14:paraId="401BEF62" w14:textId="77777777" w:rsidR="007138E0" w:rsidRDefault="007138E0" w:rsidP="004D5C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A0E6BA" w14:textId="5DC5AC05" w:rsidR="004D5CA9" w:rsidRDefault="004D5CA9">
    <w:pPr>
      <w:pStyle w:val="Cabealho"/>
    </w:pPr>
    <w:r>
      <w:rPr>
        <w:noProof/>
        <w:lang w:eastAsia="pt-BR" w:bidi="ar-SA"/>
      </w:rPr>
      <w:drawing>
        <wp:inline distT="0" distB="0" distL="0" distR="0" wp14:anchorId="036525C5" wp14:editId="6BEA926B">
          <wp:extent cx="6479540" cy="317553"/>
          <wp:effectExtent l="0" t="0" r="0" b="6350"/>
          <wp:docPr id="2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Base frame word_MATEMATICA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479540" cy="317553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300D7"/>
    <w:multiLevelType w:val="hybridMultilevel"/>
    <w:tmpl w:val="B5D41502"/>
    <w:lvl w:ilvl="0" w:tplc="46FCC37E">
      <w:start w:val="1"/>
      <w:numFmt w:val="bullet"/>
      <w:pStyle w:val="Estilo1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EED5D1A"/>
    <w:multiLevelType w:val="hybridMultilevel"/>
    <w:tmpl w:val="471C533E"/>
    <w:lvl w:ilvl="0" w:tplc="01A6BB80">
      <w:start w:val="1"/>
      <w:numFmt w:val="bullet"/>
      <w:pStyle w:val="07Tabelatexto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3D7953"/>
    <w:multiLevelType w:val="hybridMultilevel"/>
    <w:tmpl w:val="0B1A5A40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8275A6"/>
    <w:multiLevelType w:val="hybridMultilevel"/>
    <w:tmpl w:val="790C63B0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AD73C4"/>
    <w:multiLevelType w:val="hybridMultilevel"/>
    <w:tmpl w:val="0EB8EFF4"/>
    <w:lvl w:ilvl="0" w:tplc="ED380B70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48BA57AE"/>
    <w:multiLevelType w:val="hybridMultilevel"/>
    <w:tmpl w:val="FBFE08BC"/>
    <w:lvl w:ilvl="0" w:tplc="04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5A012E92"/>
    <w:multiLevelType w:val="hybridMultilevel"/>
    <w:tmpl w:val="B0705A0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D74FD8"/>
    <w:multiLevelType w:val="multilevel"/>
    <w:tmpl w:val="950ECEBE"/>
    <w:styleLink w:val="LFO1"/>
    <w:lvl w:ilvl="0">
      <w:numFmt w:val="bullet"/>
      <w:lvlText w:val=""/>
      <w:lvlJc w:val="left"/>
      <w:pPr>
        <w:ind w:left="360" w:hanging="360"/>
      </w:pPr>
      <w:rPr>
        <w:rFonts w:ascii="Symbol" w:hAnsi="Symbol"/>
      </w:rPr>
    </w:lvl>
    <w:lvl w:ilvl="1">
      <w:numFmt w:val="bullet"/>
      <w:lvlText w:val="o"/>
      <w:lvlJc w:val="left"/>
      <w:pPr>
        <w:ind w:left="283" w:hanging="226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83" w:hanging="226"/>
      </w:pPr>
      <w:rPr>
        <w:rFonts w:ascii="Wingdings" w:hAnsi="Wingdings"/>
      </w:rPr>
    </w:lvl>
    <w:lvl w:ilvl="3">
      <w:numFmt w:val="bullet"/>
      <w:lvlText w:val=""/>
      <w:lvlJc w:val="left"/>
      <w:pPr>
        <w:ind w:left="283" w:hanging="226"/>
      </w:pPr>
      <w:rPr>
        <w:rFonts w:ascii="Symbol" w:hAnsi="Symbol"/>
      </w:rPr>
    </w:lvl>
    <w:lvl w:ilvl="4">
      <w:numFmt w:val="bullet"/>
      <w:lvlText w:val="o"/>
      <w:lvlJc w:val="left"/>
      <w:pPr>
        <w:ind w:left="283" w:hanging="226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283" w:hanging="226"/>
      </w:pPr>
      <w:rPr>
        <w:rFonts w:ascii="Wingdings" w:hAnsi="Wingdings"/>
      </w:rPr>
    </w:lvl>
    <w:lvl w:ilvl="6">
      <w:numFmt w:val="bullet"/>
      <w:lvlText w:val=""/>
      <w:lvlJc w:val="left"/>
      <w:pPr>
        <w:ind w:left="283" w:hanging="226"/>
      </w:pPr>
      <w:rPr>
        <w:rFonts w:ascii="Symbol" w:hAnsi="Symbol"/>
      </w:rPr>
    </w:lvl>
    <w:lvl w:ilvl="7">
      <w:numFmt w:val="bullet"/>
      <w:lvlText w:val="o"/>
      <w:lvlJc w:val="left"/>
      <w:pPr>
        <w:ind w:left="283" w:hanging="226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283" w:hanging="226"/>
      </w:pPr>
      <w:rPr>
        <w:rFonts w:ascii="Wingdings" w:hAnsi="Wingdings"/>
      </w:rPr>
    </w:lvl>
  </w:abstractNum>
  <w:abstractNum w:abstractNumId="8" w15:restartNumberingAfterBreak="0">
    <w:nsid w:val="5FA639EE"/>
    <w:multiLevelType w:val="hybridMultilevel"/>
    <w:tmpl w:val="E214CC68"/>
    <w:lvl w:ilvl="0" w:tplc="81865554">
      <w:start w:val="1"/>
      <w:numFmt w:val="lowerLetter"/>
      <w:lvlText w:val="%1)"/>
      <w:lvlJc w:val="left"/>
      <w:pPr>
        <w:ind w:left="862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9" w15:restartNumberingAfterBreak="0">
    <w:nsid w:val="64B007CD"/>
    <w:multiLevelType w:val="multilevel"/>
    <w:tmpl w:val="81B6C57A"/>
    <w:styleLink w:val="LFO3"/>
    <w:lvl w:ilvl="0">
      <w:numFmt w:val="bullet"/>
      <w:pStyle w:val="02TEXTOPRINCIPALBULLET"/>
      <w:lvlText w:val=""/>
      <w:lvlJc w:val="left"/>
      <w:pPr>
        <w:ind w:left="227" w:hanging="227"/>
      </w:pPr>
      <w:rPr>
        <w:rFonts w:ascii="Symbol" w:hAnsi="Symbol" w:hint="default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70E1405"/>
    <w:multiLevelType w:val="hybridMultilevel"/>
    <w:tmpl w:val="1094594A"/>
    <w:lvl w:ilvl="0" w:tplc="3D5EC8BA">
      <w:start w:val="1"/>
      <w:numFmt w:val="bullet"/>
      <w:pStyle w:val="02LYTEXTOPRINCIPALITEM"/>
      <w:lvlText w:val=""/>
      <w:lvlJc w:val="left"/>
      <w:pPr>
        <w:tabs>
          <w:tab w:val="num" w:pos="2013"/>
        </w:tabs>
        <w:ind w:left="2013" w:hanging="312"/>
      </w:pPr>
      <w:rPr>
        <w:rFonts w:ascii="Symbol" w:hAnsi="Symbol" w:hint="default"/>
        <w:color w:val="000000"/>
        <w:sz w:val="28"/>
        <w:szCs w:val="28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" w:hAnsi="Courier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" w:hAnsi="Courier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Symbol" w:hAnsi="Symbol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" w:hAnsi="Courier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Symbol" w:hAnsi="Symbol" w:hint="default"/>
      </w:rPr>
    </w:lvl>
  </w:abstractNum>
  <w:num w:numId="1">
    <w:abstractNumId w:val="2"/>
  </w:num>
  <w:num w:numId="2">
    <w:abstractNumId w:val="8"/>
  </w:num>
  <w:num w:numId="3">
    <w:abstractNumId w:val="9"/>
  </w:num>
  <w:num w:numId="4">
    <w:abstractNumId w:val="4"/>
  </w:num>
  <w:num w:numId="5">
    <w:abstractNumId w:val="10"/>
  </w:num>
  <w:num w:numId="6">
    <w:abstractNumId w:val="9"/>
  </w:num>
  <w:num w:numId="7">
    <w:abstractNumId w:val="0"/>
  </w:num>
  <w:num w:numId="8">
    <w:abstractNumId w:val="0"/>
  </w:num>
  <w:num w:numId="9">
    <w:abstractNumId w:val="1"/>
  </w:num>
  <w:num w:numId="10">
    <w:abstractNumId w:val="7"/>
  </w:num>
  <w:num w:numId="11">
    <w:abstractNumId w:val="9"/>
  </w:num>
  <w:num w:numId="12">
    <w:abstractNumId w:val="3"/>
  </w:num>
  <w:num w:numId="13">
    <w:abstractNumId w:val="6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F27A9"/>
    <w:rsid w:val="00012CE0"/>
    <w:rsid w:val="00074366"/>
    <w:rsid w:val="00094577"/>
    <w:rsid w:val="000A42DA"/>
    <w:rsid w:val="000B3F97"/>
    <w:rsid w:val="000D1C75"/>
    <w:rsid w:val="000F2004"/>
    <w:rsid w:val="001078ED"/>
    <w:rsid w:val="00121DF4"/>
    <w:rsid w:val="00123AB2"/>
    <w:rsid w:val="00155BCC"/>
    <w:rsid w:val="001D5E53"/>
    <w:rsid w:val="002132C2"/>
    <w:rsid w:val="00260373"/>
    <w:rsid w:val="002E6D54"/>
    <w:rsid w:val="0035035D"/>
    <w:rsid w:val="003963C0"/>
    <w:rsid w:val="003A4E17"/>
    <w:rsid w:val="003B2555"/>
    <w:rsid w:val="003B6A83"/>
    <w:rsid w:val="003B725E"/>
    <w:rsid w:val="003D36C5"/>
    <w:rsid w:val="003D63C4"/>
    <w:rsid w:val="003F27A9"/>
    <w:rsid w:val="0040395B"/>
    <w:rsid w:val="00403F42"/>
    <w:rsid w:val="00405886"/>
    <w:rsid w:val="0048719C"/>
    <w:rsid w:val="00493C0C"/>
    <w:rsid w:val="00497FB4"/>
    <w:rsid w:val="004B1B7E"/>
    <w:rsid w:val="004C4E94"/>
    <w:rsid w:val="004D5CA9"/>
    <w:rsid w:val="004D5D1D"/>
    <w:rsid w:val="004F1408"/>
    <w:rsid w:val="005453C1"/>
    <w:rsid w:val="00561940"/>
    <w:rsid w:val="005656B9"/>
    <w:rsid w:val="005658B2"/>
    <w:rsid w:val="00582BF4"/>
    <w:rsid w:val="00586DB7"/>
    <w:rsid w:val="005878CC"/>
    <w:rsid w:val="005E3262"/>
    <w:rsid w:val="005F516A"/>
    <w:rsid w:val="00637D3D"/>
    <w:rsid w:val="00682E59"/>
    <w:rsid w:val="006D3016"/>
    <w:rsid w:val="007138E0"/>
    <w:rsid w:val="00764178"/>
    <w:rsid w:val="007A0CCF"/>
    <w:rsid w:val="007A2A3A"/>
    <w:rsid w:val="007D06E5"/>
    <w:rsid w:val="007F775C"/>
    <w:rsid w:val="00852F1B"/>
    <w:rsid w:val="00876A92"/>
    <w:rsid w:val="00883AE7"/>
    <w:rsid w:val="008E0157"/>
    <w:rsid w:val="008E141B"/>
    <w:rsid w:val="008F4F6A"/>
    <w:rsid w:val="00952854"/>
    <w:rsid w:val="009C5D7D"/>
    <w:rsid w:val="00A16C0B"/>
    <w:rsid w:val="00A33E58"/>
    <w:rsid w:val="00A54E4B"/>
    <w:rsid w:val="00A770FF"/>
    <w:rsid w:val="00AA2952"/>
    <w:rsid w:val="00B027FD"/>
    <w:rsid w:val="00B366E1"/>
    <w:rsid w:val="00BD1233"/>
    <w:rsid w:val="00C318B4"/>
    <w:rsid w:val="00C41EDB"/>
    <w:rsid w:val="00C52683"/>
    <w:rsid w:val="00CB0AF5"/>
    <w:rsid w:val="00D21023"/>
    <w:rsid w:val="00D86B33"/>
    <w:rsid w:val="00DA3CD3"/>
    <w:rsid w:val="00DD0D16"/>
    <w:rsid w:val="00DE038D"/>
    <w:rsid w:val="00E05A42"/>
    <w:rsid w:val="00E11D99"/>
    <w:rsid w:val="00E32839"/>
    <w:rsid w:val="00EA67DD"/>
    <w:rsid w:val="00EB0A9D"/>
    <w:rsid w:val="00EC1E7F"/>
    <w:rsid w:val="00F116DE"/>
    <w:rsid w:val="00F24527"/>
    <w:rsid w:val="00F6798E"/>
    <w:rsid w:val="00FA16E7"/>
    <w:rsid w:val="00FD14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5B26D3ED"/>
  <w15:docId w15:val="{B0D84867-2E7F-4B72-A7C7-54DA271997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iPriority="0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B027FD"/>
    <w:pPr>
      <w:autoSpaceDN w:val="0"/>
      <w:spacing w:after="0" w:line="240" w:lineRule="auto"/>
      <w:textAlignment w:val="baseline"/>
    </w:pPr>
    <w:rPr>
      <w:rFonts w:ascii="Tahoma" w:eastAsia="SimSun" w:hAnsi="Tahoma" w:cs="Tahoma"/>
      <w:kern w:val="3"/>
      <w:sz w:val="21"/>
      <w:szCs w:val="21"/>
      <w:lang w:eastAsia="zh-CN" w:bidi="hi-IN"/>
    </w:rPr>
  </w:style>
  <w:style w:type="paragraph" w:styleId="Ttulo1">
    <w:name w:val="heading 1"/>
    <w:basedOn w:val="Heading"/>
    <w:next w:val="Textbody"/>
    <w:link w:val="Ttulo1Char"/>
    <w:rsid w:val="00B027FD"/>
    <w:pPr>
      <w:outlineLvl w:val="0"/>
    </w:pPr>
    <w:rPr>
      <w:rFonts w:ascii="Cambria" w:eastAsia="Cambria" w:hAnsi="Cambria" w:cs="Cambria"/>
      <w:b/>
      <w:bCs/>
    </w:rPr>
  </w:style>
  <w:style w:type="paragraph" w:styleId="Ttulo2">
    <w:name w:val="heading 2"/>
    <w:basedOn w:val="Heading"/>
    <w:next w:val="Textbody"/>
    <w:link w:val="Ttulo2Char"/>
    <w:rsid w:val="00B027FD"/>
    <w:pPr>
      <w:spacing w:before="200" w:after="0"/>
      <w:outlineLvl w:val="1"/>
    </w:pPr>
    <w:rPr>
      <w:rFonts w:ascii="Cambria" w:eastAsia="Cambria" w:hAnsi="Cambria" w:cs="Cambria"/>
      <w:b/>
      <w:bCs/>
    </w:rPr>
  </w:style>
  <w:style w:type="paragraph" w:styleId="Ttulo3">
    <w:name w:val="heading 3"/>
    <w:basedOn w:val="Heading"/>
    <w:next w:val="Textbody"/>
    <w:link w:val="Ttulo3Char"/>
    <w:rsid w:val="00B027FD"/>
    <w:pPr>
      <w:spacing w:before="140" w:after="0"/>
      <w:outlineLvl w:val="2"/>
    </w:pPr>
    <w:rPr>
      <w:b/>
      <w:bCs/>
    </w:rPr>
  </w:style>
  <w:style w:type="paragraph" w:styleId="Ttulo4">
    <w:name w:val="heading 4"/>
    <w:basedOn w:val="Heading"/>
    <w:next w:val="Textbody"/>
    <w:link w:val="Ttulo4Char"/>
    <w:rsid w:val="00B027FD"/>
    <w:pPr>
      <w:spacing w:before="120" w:after="0"/>
      <w:outlineLvl w:val="3"/>
    </w:pPr>
    <w:rPr>
      <w:b/>
      <w:bCs/>
      <w:i/>
      <w:iCs/>
    </w:rPr>
  </w:style>
  <w:style w:type="paragraph" w:styleId="Ttulo5">
    <w:name w:val="heading 5"/>
    <w:basedOn w:val="Heading"/>
    <w:next w:val="Textbody"/>
    <w:link w:val="Ttulo5Char"/>
    <w:rsid w:val="00B027FD"/>
    <w:pPr>
      <w:spacing w:before="120" w:after="60"/>
      <w:outlineLvl w:val="4"/>
    </w:pPr>
    <w:rPr>
      <w:b/>
      <w:bCs/>
    </w:rPr>
  </w:style>
  <w:style w:type="paragraph" w:styleId="Ttulo6">
    <w:name w:val="heading 6"/>
    <w:basedOn w:val="Heading"/>
    <w:next w:val="Textbody"/>
    <w:link w:val="Ttulo6Char"/>
    <w:rsid w:val="00B027FD"/>
    <w:pPr>
      <w:spacing w:before="60" w:after="60"/>
      <w:outlineLvl w:val="5"/>
    </w:pPr>
    <w:rPr>
      <w:b/>
      <w:bCs/>
      <w:i/>
      <w:iCs/>
    </w:rPr>
  </w:style>
  <w:style w:type="paragraph" w:styleId="Ttulo7">
    <w:name w:val="heading 7"/>
    <w:basedOn w:val="Heading"/>
    <w:next w:val="Textbody"/>
    <w:link w:val="Ttulo7Char"/>
    <w:rsid w:val="00B027FD"/>
    <w:pPr>
      <w:spacing w:before="60" w:after="60"/>
      <w:outlineLvl w:val="6"/>
    </w:pPr>
    <w:rPr>
      <w:b/>
      <w:bCs/>
    </w:rPr>
  </w:style>
  <w:style w:type="paragraph" w:styleId="Ttulo8">
    <w:name w:val="heading 8"/>
    <w:basedOn w:val="Heading"/>
    <w:next w:val="Textbody"/>
    <w:link w:val="Ttulo8Char"/>
    <w:rsid w:val="00B027FD"/>
    <w:pPr>
      <w:spacing w:before="60" w:after="60"/>
      <w:outlineLvl w:val="7"/>
    </w:pPr>
    <w:rPr>
      <w:b/>
      <w:bCs/>
      <w:i/>
      <w:iCs/>
    </w:rPr>
  </w:style>
  <w:style w:type="paragraph" w:styleId="Ttulo9">
    <w:name w:val="heading 9"/>
    <w:basedOn w:val="Heading"/>
    <w:next w:val="Textbody"/>
    <w:link w:val="Ttulo9Char"/>
    <w:rsid w:val="00B027FD"/>
    <w:pPr>
      <w:spacing w:before="60" w:after="60"/>
      <w:outlineLvl w:val="8"/>
    </w:pPr>
    <w:rPr>
      <w:b/>
      <w:bCs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01TITULO1">
    <w:name w:val="01_TITULO_1"/>
    <w:basedOn w:val="02TEXTOPRINCIPAL"/>
    <w:rsid w:val="00B027FD"/>
    <w:pPr>
      <w:spacing w:before="160" w:after="0"/>
    </w:pPr>
    <w:rPr>
      <w:rFonts w:ascii="Cambria" w:eastAsia="Cambria" w:hAnsi="Cambria" w:cs="Cambria"/>
      <w:b/>
      <w:sz w:val="40"/>
    </w:rPr>
  </w:style>
  <w:style w:type="table" w:styleId="Tabelacomgrade">
    <w:name w:val="Table Grid"/>
    <w:basedOn w:val="Tabelanormal"/>
    <w:uiPriority w:val="59"/>
    <w:rsid w:val="00B027FD"/>
    <w:pPr>
      <w:autoSpaceDN w:val="0"/>
      <w:spacing w:after="0" w:line="240" w:lineRule="auto"/>
      <w:textAlignment w:val="baseline"/>
    </w:pPr>
    <w:rPr>
      <w:rFonts w:ascii="Tahoma" w:eastAsia="SimSun" w:hAnsi="Tahoma" w:cs="Tahoma"/>
      <w:kern w:val="3"/>
      <w:sz w:val="21"/>
      <w:szCs w:val="21"/>
      <w:lang w:eastAsia="zh-CN"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027FD"/>
    <w:pPr>
      <w:autoSpaceDE w:val="0"/>
      <w:autoSpaceDN w:val="0"/>
      <w:adjustRightInd w:val="0"/>
      <w:spacing w:after="0" w:line="240" w:lineRule="auto"/>
    </w:pPr>
    <w:rPr>
      <w:rFonts w:ascii="Tahoma" w:hAnsi="Tahoma" w:cs="Tahoma"/>
      <w:color w:val="000000"/>
      <w:sz w:val="24"/>
      <w:szCs w:val="24"/>
    </w:rPr>
  </w:style>
  <w:style w:type="character" w:styleId="Refdecomentrio">
    <w:name w:val="annotation reference"/>
    <w:basedOn w:val="Fontepargpadro"/>
    <w:uiPriority w:val="99"/>
    <w:semiHidden/>
    <w:unhideWhenUsed/>
    <w:rsid w:val="00B027FD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unhideWhenUsed/>
    <w:rsid w:val="00B027FD"/>
    <w:rPr>
      <w:rFonts w:asciiTheme="majorHAnsi" w:hAnsiTheme="majorHAnsi"/>
      <w:sz w:val="20"/>
      <w:szCs w:val="18"/>
    </w:rPr>
  </w:style>
  <w:style w:type="character" w:customStyle="1" w:styleId="TextodecomentrioChar">
    <w:name w:val="Texto de comentário Char"/>
    <w:basedOn w:val="Fontepargpadro"/>
    <w:link w:val="Textodecomentrio"/>
    <w:uiPriority w:val="99"/>
    <w:rsid w:val="00B027FD"/>
    <w:rPr>
      <w:rFonts w:asciiTheme="majorHAnsi" w:eastAsia="SimSun" w:hAnsiTheme="majorHAnsi" w:cs="Tahoma"/>
      <w:kern w:val="3"/>
      <w:sz w:val="20"/>
      <w:szCs w:val="18"/>
      <w:lang w:eastAsia="zh-CN" w:bidi="hi-IN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B027FD"/>
    <w:rPr>
      <w:sz w:val="16"/>
      <w:szCs w:val="14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027FD"/>
    <w:rPr>
      <w:rFonts w:ascii="Tahoma" w:eastAsia="SimSun" w:hAnsi="Tahoma" w:cs="Tahoma"/>
      <w:kern w:val="3"/>
      <w:sz w:val="16"/>
      <w:szCs w:val="14"/>
      <w:lang w:eastAsia="zh-CN" w:bidi="hi-IN"/>
    </w:rPr>
  </w:style>
  <w:style w:type="paragraph" w:styleId="PargrafodaLista">
    <w:name w:val="List Paragraph"/>
    <w:basedOn w:val="Normal"/>
    <w:uiPriority w:val="34"/>
    <w:qFormat/>
    <w:rsid w:val="00B027FD"/>
    <w:pPr>
      <w:autoSpaceDN/>
      <w:spacing w:after="200" w:line="276" w:lineRule="auto"/>
      <w:ind w:left="720"/>
      <w:contextualSpacing/>
      <w:textAlignment w:val="auto"/>
    </w:pPr>
    <w:rPr>
      <w:rFonts w:asciiTheme="minorHAnsi" w:eastAsiaTheme="minorHAnsi" w:hAnsiTheme="minorHAnsi" w:cstheme="minorBidi"/>
      <w:kern w:val="0"/>
      <w:sz w:val="22"/>
      <w:szCs w:val="22"/>
      <w:lang w:eastAsia="en-US" w:bidi="ar-SA"/>
    </w:rPr>
  </w:style>
  <w:style w:type="paragraph" w:customStyle="1" w:styleId="01TITULO2">
    <w:name w:val="01_TITULO_2"/>
    <w:basedOn w:val="Ttulo2"/>
    <w:rsid w:val="00B027FD"/>
    <w:pPr>
      <w:spacing w:before="57" w:line="240" w:lineRule="atLeast"/>
    </w:pPr>
    <w:rPr>
      <w:sz w:val="36"/>
    </w:rPr>
  </w:style>
  <w:style w:type="character" w:customStyle="1" w:styleId="Ttulo2Char">
    <w:name w:val="Título 2 Char"/>
    <w:basedOn w:val="Fontepargpadro"/>
    <w:link w:val="Ttulo2"/>
    <w:rsid w:val="00B027FD"/>
    <w:rPr>
      <w:rFonts w:ascii="Cambria" w:eastAsia="Cambria" w:hAnsi="Cambria" w:cs="Cambria"/>
      <w:b/>
      <w:bCs/>
      <w:kern w:val="3"/>
      <w:sz w:val="28"/>
      <w:szCs w:val="28"/>
      <w:lang w:eastAsia="zh-CN" w:bidi="hi-IN"/>
    </w:rPr>
  </w:style>
  <w:style w:type="paragraph" w:customStyle="1" w:styleId="01TITULO3">
    <w:name w:val="01_TITULO_3"/>
    <w:basedOn w:val="01TITULO2"/>
    <w:rsid w:val="00B027FD"/>
    <w:rPr>
      <w:sz w:val="32"/>
    </w:rPr>
  </w:style>
  <w:style w:type="paragraph" w:customStyle="1" w:styleId="02TEXTOPRINCIPALBULLET">
    <w:name w:val="02_TEXTO_PRINCIPAL_BULLET"/>
    <w:basedOn w:val="02TEXTOITEM"/>
    <w:rsid w:val="00B027FD"/>
    <w:pPr>
      <w:numPr>
        <w:numId w:val="11"/>
      </w:numPr>
      <w:suppressLineNumbers/>
      <w:tabs>
        <w:tab w:val="left" w:pos="227"/>
      </w:tabs>
      <w:spacing w:before="0" w:after="20" w:line="280" w:lineRule="exact"/>
    </w:pPr>
  </w:style>
  <w:style w:type="numbering" w:customStyle="1" w:styleId="LFO3">
    <w:name w:val="LFO3"/>
    <w:basedOn w:val="Semlista"/>
    <w:rsid w:val="00B027FD"/>
    <w:pPr>
      <w:numPr>
        <w:numId w:val="3"/>
      </w:numPr>
    </w:pPr>
  </w:style>
  <w:style w:type="character" w:customStyle="1" w:styleId="Textoitlico">
    <w:name w:val="Texto itálico"/>
    <w:basedOn w:val="Fontepargpadro"/>
    <w:uiPriority w:val="1"/>
    <w:qFormat/>
    <w:rsid w:val="00B027FD"/>
    <w:rPr>
      <w:i/>
      <w:szCs w:val="20"/>
    </w:rPr>
  </w:style>
  <w:style w:type="paragraph" w:customStyle="1" w:styleId="01TITULO4">
    <w:name w:val="01_TITULO_4"/>
    <w:basedOn w:val="01TITULO3"/>
    <w:rsid w:val="00B027FD"/>
    <w:rPr>
      <w:sz w:val="28"/>
    </w:rPr>
  </w:style>
  <w:style w:type="character" w:styleId="Hyperlink">
    <w:name w:val="Hyperlink"/>
    <w:basedOn w:val="Fontepargpadro"/>
    <w:uiPriority w:val="99"/>
    <w:unhideWhenUsed/>
    <w:rsid w:val="00B027FD"/>
    <w:rPr>
      <w:color w:val="0563C1" w:themeColor="hyperlink"/>
      <w:u w:val="single"/>
    </w:rPr>
  </w:style>
  <w:style w:type="paragraph" w:customStyle="1" w:styleId="02TEXTOPRINCIPAL">
    <w:name w:val="02_TEXTO_PRINCIPAL"/>
    <w:basedOn w:val="Textbody"/>
    <w:rsid w:val="00B027FD"/>
    <w:pPr>
      <w:spacing w:before="57" w:after="57" w:line="240" w:lineRule="atLeast"/>
    </w:pPr>
  </w:style>
  <w:style w:type="character" w:styleId="TextodoEspaoReservado">
    <w:name w:val="Placeholder Text"/>
    <w:basedOn w:val="Fontepargpadro"/>
    <w:uiPriority w:val="99"/>
    <w:semiHidden/>
    <w:rsid w:val="00B027FD"/>
    <w:rPr>
      <w:color w:val="80808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B027FD"/>
    <w:rPr>
      <w:rFonts w:cs="Mangal"/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B027FD"/>
    <w:rPr>
      <w:rFonts w:asciiTheme="majorHAnsi" w:eastAsia="SimSun" w:hAnsiTheme="majorHAnsi" w:cs="Mangal"/>
      <w:b/>
      <w:bCs/>
      <w:kern w:val="3"/>
      <w:sz w:val="20"/>
      <w:szCs w:val="18"/>
      <w:lang w:eastAsia="zh-CN" w:bidi="hi-IN"/>
    </w:rPr>
  </w:style>
  <w:style w:type="paragraph" w:customStyle="1" w:styleId="00TtuloPeso1">
    <w:name w:val="00_Título Peso 1"/>
    <w:basedOn w:val="Normal"/>
    <w:autoRedefine/>
    <w:qFormat/>
    <w:rsid w:val="00B027FD"/>
    <w:rPr>
      <w:rFonts w:ascii="Cambria" w:hAnsi="Cambria"/>
      <w:b/>
      <w:sz w:val="36"/>
      <w:szCs w:val="36"/>
    </w:rPr>
  </w:style>
  <w:style w:type="paragraph" w:customStyle="1" w:styleId="00TtuloAbertura">
    <w:name w:val="00_Título_Abertura"/>
    <w:basedOn w:val="00TtuloPeso1"/>
    <w:qFormat/>
    <w:rsid w:val="00B027FD"/>
  </w:style>
  <w:style w:type="paragraph" w:customStyle="1" w:styleId="01TtuloPeso2">
    <w:name w:val="01_Título Peso 2"/>
    <w:basedOn w:val="Normal"/>
    <w:autoRedefine/>
    <w:qFormat/>
    <w:rsid w:val="00B027FD"/>
    <w:pPr>
      <w:spacing w:before="30" w:line="360" w:lineRule="auto"/>
      <w:ind w:left="850" w:right="850"/>
    </w:pPr>
    <w:rPr>
      <w:rFonts w:ascii="Cambria" w:hAnsi="Cambria"/>
      <w:b/>
      <w:sz w:val="28"/>
    </w:rPr>
  </w:style>
  <w:style w:type="paragraph" w:customStyle="1" w:styleId="Textbody">
    <w:name w:val="Text body"/>
    <w:autoRedefine/>
    <w:rsid w:val="00B027FD"/>
    <w:pPr>
      <w:suppressAutoHyphens/>
      <w:autoSpaceDN w:val="0"/>
      <w:spacing w:after="140" w:line="288" w:lineRule="auto"/>
      <w:textAlignment w:val="baseline"/>
    </w:pPr>
    <w:rPr>
      <w:rFonts w:ascii="Tahoma" w:eastAsia="Tahoma" w:hAnsi="Tahoma" w:cs="Tahoma"/>
      <w:kern w:val="3"/>
      <w:sz w:val="21"/>
      <w:szCs w:val="21"/>
      <w:lang w:eastAsia="zh-CN" w:bidi="hi-IN"/>
    </w:rPr>
  </w:style>
  <w:style w:type="paragraph" w:customStyle="1" w:styleId="Heading">
    <w:name w:val="Heading"/>
    <w:next w:val="Textbody"/>
    <w:rsid w:val="00B027FD"/>
    <w:pPr>
      <w:keepNext/>
      <w:suppressAutoHyphens/>
      <w:autoSpaceDN w:val="0"/>
      <w:spacing w:before="240" w:after="120" w:line="240" w:lineRule="auto"/>
      <w:textAlignment w:val="baseline"/>
    </w:pPr>
    <w:rPr>
      <w:rFonts w:ascii="Liberation Sans" w:eastAsia="Microsoft YaHei" w:hAnsi="Liberation Sans" w:cs="Liberation Sans"/>
      <w:kern w:val="3"/>
      <w:sz w:val="28"/>
      <w:szCs w:val="28"/>
      <w:lang w:eastAsia="zh-CN" w:bidi="hi-IN"/>
    </w:rPr>
  </w:style>
  <w:style w:type="paragraph" w:customStyle="1" w:styleId="03TITULOTABELAS1">
    <w:name w:val="03_TITULO_TABELAS_1"/>
    <w:basedOn w:val="02TEXTOPRINCIPAL"/>
    <w:rsid w:val="00B027FD"/>
    <w:pPr>
      <w:spacing w:before="0" w:after="0"/>
      <w:jc w:val="center"/>
    </w:pPr>
    <w:rPr>
      <w:b/>
      <w:sz w:val="23"/>
    </w:rPr>
  </w:style>
  <w:style w:type="paragraph" w:customStyle="1" w:styleId="01TITULOVINHETA2">
    <w:name w:val="01_TITULO_VINHETA_2"/>
    <w:basedOn w:val="03TITULOTABELAS1"/>
    <w:rsid w:val="00B027FD"/>
    <w:pPr>
      <w:spacing w:before="57" w:after="57"/>
      <w:jc w:val="left"/>
    </w:pPr>
    <w:rPr>
      <w:sz w:val="24"/>
    </w:rPr>
  </w:style>
  <w:style w:type="paragraph" w:customStyle="1" w:styleId="01TITULOVINHETA1">
    <w:name w:val="01_TITULO_VINHETA_1"/>
    <w:basedOn w:val="01TITULOVINHETA2"/>
    <w:rsid w:val="00B027FD"/>
    <w:pPr>
      <w:spacing w:before="170" w:after="80"/>
    </w:pPr>
    <w:rPr>
      <w:sz w:val="28"/>
    </w:rPr>
  </w:style>
  <w:style w:type="paragraph" w:customStyle="1" w:styleId="02LYTEXTOPRINCIPALITEM">
    <w:name w:val="02_LY_TEXTO_PRINCIPAL_ITEM"/>
    <w:basedOn w:val="Normal"/>
    <w:uiPriority w:val="99"/>
    <w:qFormat/>
    <w:rsid w:val="00B027FD"/>
    <w:pPr>
      <w:widowControl w:val="0"/>
      <w:numPr>
        <w:numId w:val="5"/>
      </w:numPr>
      <w:suppressAutoHyphens/>
      <w:autoSpaceDE w:val="0"/>
      <w:adjustRightInd w:val="0"/>
      <w:spacing w:before="85" w:line="340" w:lineRule="atLeast"/>
      <w:textAlignment w:val="center"/>
    </w:pPr>
    <w:rPr>
      <w:rFonts w:ascii="ArialMT" w:eastAsia="Times New Roman" w:hAnsi="ArialMT" w:cs="ArialMT"/>
      <w:color w:val="000000"/>
      <w:spacing w:val="1"/>
      <w:kern w:val="0"/>
      <w:sz w:val="26"/>
      <w:szCs w:val="28"/>
      <w:lang w:eastAsia="en-US" w:bidi="ar-SA"/>
    </w:rPr>
  </w:style>
  <w:style w:type="paragraph" w:customStyle="1" w:styleId="02TEXTOITEM">
    <w:name w:val="02_TEXTO_ITEM"/>
    <w:basedOn w:val="02TEXTOPRINCIPAL"/>
    <w:rsid w:val="00B027FD"/>
    <w:pPr>
      <w:spacing w:before="28" w:after="28"/>
      <w:ind w:left="284" w:hanging="284"/>
    </w:pPr>
  </w:style>
  <w:style w:type="paragraph" w:customStyle="1" w:styleId="02TEXTOPRINCIPALBULLET2">
    <w:name w:val="02_TEXTO_PRINCIPAL_BULLET_2"/>
    <w:basedOn w:val="02TEXTOPRINCIPALBULLET"/>
    <w:rsid w:val="00B027FD"/>
    <w:pPr>
      <w:numPr>
        <w:numId w:val="0"/>
      </w:numPr>
      <w:tabs>
        <w:tab w:val="clear" w:pos="227"/>
      </w:tabs>
      <w:ind w:left="227"/>
    </w:pPr>
  </w:style>
  <w:style w:type="paragraph" w:customStyle="1" w:styleId="02TEXTOPRINCIPALBULLETITEM">
    <w:name w:val="02_TEXTO_PRINCIPAL_BULLET_ITEM"/>
    <w:basedOn w:val="02TEXTOPRINCIPALBULLET"/>
    <w:rsid w:val="00B027FD"/>
    <w:pPr>
      <w:numPr>
        <w:numId w:val="0"/>
      </w:numPr>
      <w:ind w:left="454" w:hanging="170"/>
    </w:pPr>
  </w:style>
  <w:style w:type="paragraph" w:customStyle="1" w:styleId="02TtuloPeso3">
    <w:name w:val="02_Título Peso 3"/>
    <w:basedOn w:val="Normal"/>
    <w:autoRedefine/>
    <w:qFormat/>
    <w:rsid w:val="00B027FD"/>
    <w:pPr>
      <w:shd w:val="clear" w:color="auto" w:fill="FFFFFF" w:themeFill="background1"/>
      <w:jc w:val="center"/>
    </w:pPr>
    <w:rPr>
      <w:rFonts w:ascii="Cambria" w:hAnsi="Cambria"/>
      <w:b/>
      <w:sz w:val="24"/>
    </w:rPr>
  </w:style>
  <w:style w:type="paragraph" w:customStyle="1" w:styleId="03TITULOTABELAS2">
    <w:name w:val="03_TITULO_TABELAS_2"/>
    <w:basedOn w:val="03TITULOTABELAS1"/>
    <w:rsid w:val="00B027FD"/>
    <w:rPr>
      <w:sz w:val="21"/>
    </w:rPr>
  </w:style>
  <w:style w:type="paragraph" w:customStyle="1" w:styleId="04TextoGeral">
    <w:name w:val="04_Texto Geral"/>
    <w:basedOn w:val="Normal"/>
    <w:autoRedefine/>
    <w:qFormat/>
    <w:rsid w:val="00B027FD"/>
    <w:pPr>
      <w:spacing w:line="360" w:lineRule="auto"/>
    </w:pPr>
    <w:rPr>
      <w:rFonts w:cstheme="minorHAnsi"/>
    </w:rPr>
  </w:style>
  <w:style w:type="paragraph" w:customStyle="1" w:styleId="04TEXTOTABELAS">
    <w:name w:val="04_TEXTO_TABELAS"/>
    <w:basedOn w:val="02TEXTOPRINCIPAL"/>
    <w:rsid w:val="00B027FD"/>
    <w:pPr>
      <w:spacing w:before="0" w:after="0"/>
    </w:pPr>
  </w:style>
  <w:style w:type="paragraph" w:customStyle="1" w:styleId="05ATIVIDADES">
    <w:name w:val="05_ATIVIDADES"/>
    <w:basedOn w:val="02TEXTOITEM"/>
    <w:rsid w:val="00B027FD"/>
    <w:pPr>
      <w:tabs>
        <w:tab w:val="right" w:pos="279"/>
      </w:tabs>
      <w:spacing w:before="57" w:after="57"/>
      <w:ind w:left="340" w:hanging="340"/>
    </w:pPr>
  </w:style>
  <w:style w:type="paragraph" w:customStyle="1" w:styleId="05ATIVIDADEMARQUE">
    <w:name w:val="05_ATIVIDADE_MARQUE"/>
    <w:basedOn w:val="05ATIVIDADES"/>
    <w:rsid w:val="00B027FD"/>
    <w:pPr>
      <w:tabs>
        <w:tab w:val="clear" w:pos="279"/>
      </w:tabs>
      <w:ind w:left="567" w:hanging="567"/>
    </w:pPr>
  </w:style>
  <w:style w:type="paragraph" w:customStyle="1" w:styleId="05LINHASRESPOSTA">
    <w:name w:val="05_LINHAS RESPOSTA"/>
    <w:basedOn w:val="05ATIVIDADES"/>
    <w:rsid w:val="00B027FD"/>
    <w:pPr>
      <w:shd w:val="clear" w:color="auto" w:fill="FFFFFF"/>
      <w:tabs>
        <w:tab w:val="clear" w:pos="279"/>
        <w:tab w:val="decimal" w:leader="underscore" w:pos="9354"/>
      </w:tabs>
      <w:spacing w:before="0" w:after="0" w:line="567" w:lineRule="exact"/>
      <w:ind w:left="0" w:firstLine="0"/>
    </w:pPr>
    <w:rPr>
      <w:color w:val="000000"/>
    </w:rPr>
  </w:style>
  <w:style w:type="paragraph" w:customStyle="1" w:styleId="Estilo1">
    <w:name w:val="Estilo1"/>
    <w:basedOn w:val="PargrafodaLista"/>
    <w:qFormat/>
    <w:rsid w:val="00B027FD"/>
    <w:pPr>
      <w:numPr>
        <w:numId w:val="8"/>
      </w:numPr>
      <w:autoSpaceDE w:val="0"/>
      <w:autoSpaceDN w:val="0"/>
      <w:adjustRightInd w:val="0"/>
      <w:spacing w:after="0" w:line="360" w:lineRule="auto"/>
      <w:jc w:val="both"/>
    </w:pPr>
    <w:rPr>
      <w:rFonts w:ascii="Tahoma" w:hAnsi="Tahoma" w:cstheme="minorHAnsi"/>
      <w:sz w:val="24"/>
      <w:szCs w:val="24"/>
    </w:rPr>
  </w:style>
  <w:style w:type="paragraph" w:customStyle="1" w:styleId="05TextoGeralBullet">
    <w:name w:val="05_Texto Geral Bullet"/>
    <w:basedOn w:val="Estilo1"/>
    <w:qFormat/>
    <w:rsid w:val="00B027FD"/>
    <w:pPr>
      <w:ind w:left="0" w:firstLine="0"/>
    </w:pPr>
  </w:style>
  <w:style w:type="paragraph" w:customStyle="1" w:styleId="06CREDITO">
    <w:name w:val="06_CREDITO"/>
    <w:basedOn w:val="02TEXTOPRINCIPAL"/>
    <w:rsid w:val="00B027FD"/>
    <w:rPr>
      <w:sz w:val="16"/>
    </w:rPr>
  </w:style>
  <w:style w:type="paragraph" w:customStyle="1" w:styleId="06LEGENDA">
    <w:name w:val="06_LEGENDA"/>
    <w:basedOn w:val="06CREDITO"/>
    <w:rsid w:val="00B027FD"/>
    <w:pPr>
      <w:spacing w:before="60" w:after="60"/>
    </w:pPr>
    <w:rPr>
      <w:sz w:val="20"/>
    </w:rPr>
  </w:style>
  <w:style w:type="paragraph" w:customStyle="1" w:styleId="06Tabelagravata">
    <w:name w:val="06_Tabela gravata"/>
    <w:basedOn w:val="Normal"/>
    <w:autoRedefine/>
    <w:qFormat/>
    <w:rsid w:val="00B027FD"/>
    <w:pPr>
      <w:tabs>
        <w:tab w:val="left" w:pos="873"/>
      </w:tabs>
      <w:spacing w:before="30"/>
      <w:ind w:right="850"/>
      <w:jc w:val="center"/>
    </w:pPr>
    <w:rPr>
      <w:b/>
      <w:sz w:val="20"/>
      <w:szCs w:val="20"/>
    </w:rPr>
  </w:style>
  <w:style w:type="paragraph" w:customStyle="1" w:styleId="07Tabelatexto">
    <w:name w:val="07_Tabela texto"/>
    <w:basedOn w:val="Normal"/>
    <w:autoRedefine/>
    <w:qFormat/>
    <w:rsid w:val="00B027FD"/>
    <w:pPr>
      <w:spacing w:before="30"/>
      <w:ind w:right="850"/>
    </w:pPr>
    <w:rPr>
      <w:rFonts w:cstheme="minorHAnsi"/>
      <w:sz w:val="20"/>
    </w:rPr>
  </w:style>
  <w:style w:type="paragraph" w:customStyle="1" w:styleId="07Tabelatextobullet">
    <w:name w:val="07_Tabela texto bullet"/>
    <w:basedOn w:val="05TextoGeralBullet"/>
    <w:autoRedefine/>
    <w:qFormat/>
    <w:rsid w:val="00B027FD"/>
    <w:pPr>
      <w:numPr>
        <w:numId w:val="9"/>
      </w:numPr>
      <w:spacing w:line="240" w:lineRule="auto"/>
      <w:jc w:val="left"/>
    </w:pPr>
    <w:rPr>
      <w:sz w:val="20"/>
    </w:rPr>
  </w:style>
  <w:style w:type="character" w:customStyle="1" w:styleId="A1">
    <w:name w:val="A1"/>
    <w:uiPriority w:val="99"/>
    <w:rsid w:val="00B027FD"/>
    <w:rPr>
      <w:rFonts w:cs="HelveticaNeueLT Std"/>
      <w:color w:val="000000"/>
      <w:sz w:val="16"/>
      <w:szCs w:val="16"/>
    </w:rPr>
  </w:style>
  <w:style w:type="character" w:customStyle="1" w:styleId="A2">
    <w:name w:val="A2"/>
    <w:uiPriority w:val="99"/>
    <w:rsid w:val="00B027FD"/>
    <w:rPr>
      <w:rFonts w:cs="HelveticaNeueLT Std"/>
      <w:color w:val="000000"/>
      <w:sz w:val="16"/>
      <w:szCs w:val="16"/>
    </w:rPr>
  </w:style>
  <w:style w:type="character" w:customStyle="1" w:styleId="A5">
    <w:name w:val="A5"/>
    <w:uiPriority w:val="99"/>
    <w:rsid w:val="00B027FD"/>
    <w:rPr>
      <w:rFonts w:cs="Neo Sans Std"/>
      <w:color w:val="000000"/>
    </w:rPr>
  </w:style>
  <w:style w:type="character" w:customStyle="1" w:styleId="A7">
    <w:name w:val="A7"/>
    <w:uiPriority w:val="99"/>
    <w:rsid w:val="00B027FD"/>
    <w:rPr>
      <w:rFonts w:cs="Neo Sans Std"/>
      <w:color w:val="221E1F"/>
      <w:sz w:val="12"/>
      <w:szCs w:val="12"/>
      <w:u w:val="single"/>
    </w:rPr>
  </w:style>
  <w:style w:type="paragraph" w:styleId="Cabealho">
    <w:name w:val="header"/>
    <w:basedOn w:val="Normal"/>
    <w:link w:val="CabealhoChar1"/>
    <w:uiPriority w:val="99"/>
    <w:unhideWhenUsed/>
    <w:rsid w:val="00B027FD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rsid w:val="00B027FD"/>
    <w:rPr>
      <w:szCs w:val="21"/>
    </w:rPr>
  </w:style>
  <w:style w:type="character" w:customStyle="1" w:styleId="CabealhoChar1">
    <w:name w:val="Cabeçalho Char1"/>
    <w:basedOn w:val="Fontepargpadro"/>
    <w:link w:val="Cabealho"/>
    <w:uiPriority w:val="99"/>
    <w:rsid w:val="00B027FD"/>
    <w:rPr>
      <w:rFonts w:ascii="Tahoma" w:eastAsia="SimSun" w:hAnsi="Tahoma" w:cs="Tahoma"/>
      <w:kern w:val="3"/>
      <w:sz w:val="21"/>
      <w:szCs w:val="21"/>
      <w:lang w:eastAsia="zh-CN" w:bidi="hi-IN"/>
    </w:rPr>
  </w:style>
  <w:style w:type="character" w:styleId="nfaseSutil">
    <w:name w:val="Subtle Emphasis"/>
    <w:basedOn w:val="Fontepargpadro"/>
    <w:uiPriority w:val="19"/>
    <w:qFormat/>
    <w:rsid w:val="00B027FD"/>
    <w:rPr>
      <w:i/>
      <w:iCs/>
      <w:color w:val="404040" w:themeColor="text1" w:themeTint="BF"/>
    </w:rPr>
  </w:style>
  <w:style w:type="paragraph" w:customStyle="1" w:styleId="Firstlineindent">
    <w:name w:val="First line indent"/>
    <w:basedOn w:val="Textbody"/>
    <w:rsid w:val="00B027FD"/>
    <w:pPr>
      <w:ind w:firstLine="283"/>
    </w:pPr>
  </w:style>
  <w:style w:type="character" w:styleId="Forte">
    <w:name w:val="Strong"/>
    <w:basedOn w:val="Fontepargpadro"/>
    <w:uiPriority w:val="22"/>
    <w:qFormat/>
    <w:rsid w:val="00B027FD"/>
    <w:rPr>
      <w:b/>
      <w:bCs/>
    </w:rPr>
  </w:style>
  <w:style w:type="paragraph" w:customStyle="1" w:styleId="Hangingindent">
    <w:name w:val="Hanging indent"/>
    <w:basedOn w:val="Textbody"/>
    <w:rsid w:val="00B027FD"/>
    <w:pPr>
      <w:tabs>
        <w:tab w:val="left" w:pos="567"/>
      </w:tabs>
      <w:ind w:left="567" w:hanging="283"/>
    </w:pPr>
  </w:style>
  <w:style w:type="paragraph" w:customStyle="1" w:styleId="Heading10">
    <w:name w:val="Heading 10"/>
    <w:basedOn w:val="Heading"/>
    <w:next w:val="Textbody"/>
    <w:rsid w:val="00B027FD"/>
    <w:pPr>
      <w:spacing w:before="60" w:after="60"/>
    </w:pPr>
    <w:rPr>
      <w:b/>
      <w:bCs/>
    </w:rPr>
  </w:style>
  <w:style w:type="character" w:styleId="HiperlinkVisitado">
    <w:name w:val="FollowedHyperlink"/>
    <w:basedOn w:val="Fontepargpadro"/>
    <w:uiPriority w:val="99"/>
    <w:semiHidden/>
    <w:unhideWhenUsed/>
    <w:rsid w:val="00B027FD"/>
    <w:rPr>
      <w:color w:val="954F72" w:themeColor="followedHyperlink"/>
      <w:u w:val="single"/>
    </w:rPr>
  </w:style>
  <w:style w:type="paragraph" w:customStyle="1" w:styleId="Index">
    <w:name w:val="Index"/>
    <w:rsid w:val="00B027FD"/>
    <w:pPr>
      <w:suppressLineNumbers/>
      <w:suppressAutoHyphens/>
      <w:autoSpaceDN w:val="0"/>
      <w:spacing w:after="0" w:line="240" w:lineRule="auto"/>
      <w:textAlignment w:val="baseline"/>
    </w:pPr>
    <w:rPr>
      <w:rFonts w:ascii="Tahoma" w:eastAsia="SimSun" w:hAnsi="Tahoma" w:cs="Tahoma"/>
      <w:kern w:val="3"/>
      <w:sz w:val="21"/>
      <w:szCs w:val="21"/>
      <w:lang w:eastAsia="zh-CN" w:bidi="hi-IN"/>
    </w:rPr>
  </w:style>
  <w:style w:type="paragraph" w:styleId="Legenda">
    <w:name w:val="caption"/>
    <w:rsid w:val="00B027FD"/>
    <w:pPr>
      <w:suppressLineNumbers/>
      <w:suppressAutoHyphens/>
      <w:autoSpaceDN w:val="0"/>
      <w:spacing w:before="120" w:after="120" w:line="240" w:lineRule="auto"/>
      <w:textAlignment w:val="baseline"/>
    </w:pPr>
    <w:rPr>
      <w:rFonts w:ascii="Tahoma" w:eastAsia="SimSun" w:hAnsi="Tahoma" w:cs="Tahoma"/>
      <w:i/>
      <w:iCs/>
      <w:kern w:val="3"/>
      <w:sz w:val="21"/>
      <w:szCs w:val="21"/>
      <w:lang w:eastAsia="zh-CN" w:bidi="hi-IN"/>
    </w:rPr>
  </w:style>
  <w:style w:type="numbering" w:customStyle="1" w:styleId="LFO1">
    <w:name w:val="LFO1"/>
    <w:basedOn w:val="Semlista"/>
    <w:rsid w:val="00B027FD"/>
    <w:pPr>
      <w:numPr>
        <w:numId w:val="10"/>
      </w:numPr>
    </w:pPr>
  </w:style>
  <w:style w:type="paragraph" w:customStyle="1" w:styleId="ListIndent">
    <w:name w:val="List Indent"/>
    <w:basedOn w:val="Textbody"/>
    <w:rsid w:val="00B027FD"/>
    <w:pPr>
      <w:tabs>
        <w:tab w:val="left" w:pos="2835"/>
      </w:tabs>
      <w:ind w:left="2835" w:hanging="2551"/>
    </w:pPr>
  </w:style>
  <w:style w:type="paragraph" w:styleId="Lista">
    <w:name w:val="List"/>
    <w:basedOn w:val="Textbody"/>
    <w:rsid w:val="00B027FD"/>
    <w:rPr>
      <w:rFonts w:cs="Mangal"/>
      <w:sz w:val="24"/>
    </w:rPr>
  </w:style>
  <w:style w:type="character" w:customStyle="1" w:styleId="LYBOLDLIGHT">
    <w:name w:val="LY_BOLD_LIGHT"/>
    <w:uiPriority w:val="99"/>
    <w:rsid w:val="00B027FD"/>
    <w:rPr>
      <w:rFonts w:ascii="Arial-BoldMT" w:hAnsi="Arial-BoldMT" w:cs="Arial-BoldMT"/>
      <w:b/>
      <w:bCs/>
      <w:u w:val="none"/>
      <w:lang w:val="pt-BR"/>
    </w:rPr>
  </w:style>
  <w:style w:type="character" w:customStyle="1" w:styleId="LYBOLDPROF">
    <w:name w:val="LY_BOLD_PROF"/>
    <w:uiPriority w:val="99"/>
    <w:rsid w:val="00B027FD"/>
    <w:rPr>
      <w:rFonts w:ascii="Arial-BoldMT" w:hAnsi="Arial-BoldMT" w:cs="Arial-BoldMT"/>
      <w:b/>
      <w:bCs/>
      <w:color w:val="FF00FF"/>
      <w:u w:val="none"/>
      <w:lang w:val="pt-BR"/>
    </w:rPr>
  </w:style>
  <w:style w:type="paragraph" w:customStyle="1" w:styleId="Marginalia">
    <w:name w:val="Marginalia"/>
    <w:basedOn w:val="Textbody"/>
    <w:rsid w:val="00B027FD"/>
    <w:pPr>
      <w:ind w:left="2268"/>
    </w:pPr>
  </w:style>
  <w:style w:type="character" w:customStyle="1" w:styleId="MenoPendente1">
    <w:name w:val="Menção Pendente1"/>
    <w:basedOn w:val="Fontepargpadro"/>
    <w:uiPriority w:val="99"/>
    <w:semiHidden/>
    <w:unhideWhenUsed/>
    <w:rsid w:val="00B027FD"/>
    <w:rPr>
      <w:color w:val="808080"/>
      <w:shd w:val="clear" w:color="auto" w:fill="E6E6E6"/>
    </w:rPr>
  </w:style>
  <w:style w:type="paragraph" w:styleId="NormalWeb">
    <w:name w:val="Normal (Web)"/>
    <w:basedOn w:val="Normal"/>
    <w:uiPriority w:val="99"/>
    <w:semiHidden/>
    <w:unhideWhenUsed/>
    <w:rsid w:val="00B027FD"/>
    <w:pPr>
      <w:autoSpaceDN/>
      <w:spacing w:before="100" w:beforeAutospacing="1" w:after="100" w:afterAutospacing="1"/>
      <w:textAlignment w:val="auto"/>
    </w:pPr>
    <w:rPr>
      <w:rFonts w:ascii="Times New Roman" w:eastAsia="Times New Roman" w:hAnsi="Times New Roman" w:cs="Times New Roman"/>
      <w:kern w:val="0"/>
      <w:sz w:val="24"/>
      <w:lang w:eastAsia="pt-BR" w:bidi="ar-SA"/>
    </w:rPr>
  </w:style>
  <w:style w:type="paragraph" w:styleId="Rodap">
    <w:name w:val="footer"/>
    <w:basedOn w:val="Normal"/>
    <w:link w:val="RodapChar"/>
    <w:rsid w:val="00B027FD"/>
    <w:pPr>
      <w:tabs>
        <w:tab w:val="center" w:pos="4252"/>
        <w:tab w:val="right" w:pos="8504"/>
      </w:tabs>
    </w:pPr>
    <w:rPr>
      <w:rFonts w:asciiTheme="minorHAnsi" w:eastAsiaTheme="minorHAnsi" w:hAnsiTheme="minorHAnsi" w:cstheme="minorBidi"/>
      <w:kern w:val="0"/>
      <w:sz w:val="22"/>
      <w:lang w:eastAsia="en-US" w:bidi="ar-SA"/>
    </w:rPr>
  </w:style>
  <w:style w:type="character" w:customStyle="1" w:styleId="RodapChar">
    <w:name w:val="Rodapé Char"/>
    <w:basedOn w:val="Fontepargpadro"/>
    <w:link w:val="Rodap"/>
    <w:rsid w:val="00B027FD"/>
    <w:rPr>
      <w:szCs w:val="21"/>
    </w:rPr>
  </w:style>
  <w:style w:type="paragraph" w:customStyle="1" w:styleId="Standard">
    <w:name w:val="Standard"/>
    <w:rsid w:val="00B027FD"/>
    <w:pPr>
      <w:autoSpaceDN w:val="0"/>
      <w:spacing w:after="0" w:line="240" w:lineRule="auto"/>
      <w:textAlignment w:val="baseline"/>
    </w:pPr>
    <w:rPr>
      <w:rFonts w:ascii="Tahoma" w:eastAsia="SimSun" w:hAnsi="Tahoma" w:cs="Tahoma"/>
      <w:kern w:val="3"/>
      <w:sz w:val="21"/>
      <w:szCs w:val="21"/>
      <w:lang w:eastAsia="zh-CN" w:bidi="hi-IN"/>
    </w:rPr>
  </w:style>
  <w:style w:type="paragraph" w:styleId="Saudao">
    <w:name w:val="Salutation"/>
    <w:basedOn w:val="Standard"/>
    <w:link w:val="SaudaoChar"/>
    <w:rsid w:val="00B027FD"/>
    <w:pPr>
      <w:suppressLineNumbers/>
    </w:pPr>
  </w:style>
  <w:style w:type="character" w:customStyle="1" w:styleId="SaudaoChar">
    <w:name w:val="Saudação Char"/>
    <w:basedOn w:val="Fontepargpadro"/>
    <w:link w:val="Saudao"/>
    <w:rsid w:val="00B027FD"/>
    <w:rPr>
      <w:rFonts w:ascii="Tahoma" w:eastAsia="SimSun" w:hAnsi="Tahoma" w:cs="Tahoma"/>
      <w:kern w:val="3"/>
      <w:sz w:val="21"/>
      <w:szCs w:val="21"/>
      <w:lang w:eastAsia="zh-CN" w:bidi="hi-IN"/>
    </w:rPr>
  </w:style>
  <w:style w:type="paragraph" w:customStyle="1" w:styleId="Tabelatexto">
    <w:name w:val="Tabela texto"/>
    <w:basedOn w:val="Normal"/>
    <w:autoRedefine/>
    <w:qFormat/>
    <w:rsid w:val="00B027FD"/>
    <w:rPr>
      <w:rFonts w:cstheme="minorHAnsi"/>
      <w:sz w:val="20"/>
    </w:rPr>
  </w:style>
  <w:style w:type="paragraph" w:customStyle="1" w:styleId="TableContents">
    <w:name w:val="Table Contents"/>
    <w:basedOn w:val="Standard"/>
    <w:rsid w:val="00B027FD"/>
    <w:pPr>
      <w:suppressLineNumbers/>
    </w:pPr>
  </w:style>
  <w:style w:type="paragraph" w:customStyle="1" w:styleId="Textbodyindent">
    <w:name w:val="Text body indent"/>
    <w:basedOn w:val="Textbody"/>
    <w:rsid w:val="00B027FD"/>
    <w:pPr>
      <w:ind w:left="283"/>
    </w:pPr>
  </w:style>
  <w:style w:type="character" w:customStyle="1" w:styleId="TextoBold">
    <w:name w:val="Texto Bold"/>
    <w:basedOn w:val="Fontepargpadro"/>
    <w:uiPriority w:val="1"/>
    <w:qFormat/>
    <w:rsid w:val="00B027FD"/>
    <w:rPr>
      <w:rFonts w:ascii="Tahoma" w:hAnsi="Tahoma"/>
      <w:b/>
      <w:sz w:val="20"/>
    </w:rPr>
  </w:style>
  <w:style w:type="character" w:customStyle="1" w:styleId="Ttulo1Char">
    <w:name w:val="Título 1 Char"/>
    <w:basedOn w:val="Fontepargpadro"/>
    <w:link w:val="Ttulo1"/>
    <w:rsid w:val="00B027FD"/>
    <w:rPr>
      <w:rFonts w:ascii="Cambria" w:eastAsia="Cambria" w:hAnsi="Cambria" w:cs="Cambria"/>
      <w:b/>
      <w:bCs/>
      <w:kern w:val="3"/>
      <w:sz w:val="28"/>
      <w:szCs w:val="28"/>
      <w:lang w:eastAsia="zh-CN" w:bidi="hi-IN"/>
    </w:rPr>
  </w:style>
  <w:style w:type="character" w:customStyle="1" w:styleId="Ttulo3Char">
    <w:name w:val="Título 3 Char"/>
    <w:basedOn w:val="Fontepargpadro"/>
    <w:link w:val="Ttulo3"/>
    <w:rsid w:val="00B027FD"/>
    <w:rPr>
      <w:rFonts w:ascii="Liberation Sans" w:eastAsia="Microsoft YaHei" w:hAnsi="Liberation Sans" w:cs="Liberation Sans"/>
      <w:b/>
      <w:bCs/>
      <w:kern w:val="3"/>
      <w:sz w:val="28"/>
      <w:szCs w:val="28"/>
      <w:lang w:eastAsia="zh-CN" w:bidi="hi-IN"/>
    </w:rPr>
  </w:style>
  <w:style w:type="character" w:customStyle="1" w:styleId="Ttulo4Char">
    <w:name w:val="Título 4 Char"/>
    <w:basedOn w:val="Fontepargpadro"/>
    <w:link w:val="Ttulo4"/>
    <w:rsid w:val="00B027FD"/>
    <w:rPr>
      <w:rFonts w:ascii="Liberation Sans" w:eastAsia="Microsoft YaHei" w:hAnsi="Liberation Sans" w:cs="Liberation Sans"/>
      <w:b/>
      <w:bCs/>
      <w:i/>
      <w:iCs/>
      <w:kern w:val="3"/>
      <w:sz w:val="28"/>
      <w:szCs w:val="28"/>
      <w:lang w:eastAsia="zh-CN" w:bidi="hi-IN"/>
    </w:rPr>
  </w:style>
  <w:style w:type="character" w:customStyle="1" w:styleId="Ttulo5Char">
    <w:name w:val="Título 5 Char"/>
    <w:basedOn w:val="Fontepargpadro"/>
    <w:link w:val="Ttulo5"/>
    <w:rsid w:val="00B027FD"/>
    <w:rPr>
      <w:rFonts w:ascii="Liberation Sans" w:eastAsia="Microsoft YaHei" w:hAnsi="Liberation Sans" w:cs="Liberation Sans"/>
      <w:b/>
      <w:bCs/>
      <w:kern w:val="3"/>
      <w:sz w:val="28"/>
      <w:szCs w:val="28"/>
      <w:lang w:eastAsia="zh-CN" w:bidi="hi-IN"/>
    </w:rPr>
  </w:style>
  <w:style w:type="character" w:customStyle="1" w:styleId="Ttulo6Char">
    <w:name w:val="Título 6 Char"/>
    <w:basedOn w:val="Fontepargpadro"/>
    <w:link w:val="Ttulo6"/>
    <w:rsid w:val="00B027FD"/>
    <w:rPr>
      <w:rFonts w:ascii="Liberation Sans" w:eastAsia="Microsoft YaHei" w:hAnsi="Liberation Sans" w:cs="Liberation Sans"/>
      <w:b/>
      <w:bCs/>
      <w:i/>
      <w:iCs/>
      <w:kern w:val="3"/>
      <w:sz w:val="28"/>
      <w:szCs w:val="28"/>
      <w:lang w:eastAsia="zh-CN" w:bidi="hi-IN"/>
    </w:rPr>
  </w:style>
  <w:style w:type="character" w:customStyle="1" w:styleId="Ttulo7Char">
    <w:name w:val="Título 7 Char"/>
    <w:basedOn w:val="Fontepargpadro"/>
    <w:link w:val="Ttulo7"/>
    <w:rsid w:val="00B027FD"/>
    <w:rPr>
      <w:rFonts w:ascii="Liberation Sans" w:eastAsia="Microsoft YaHei" w:hAnsi="Liberation Sans" w:cs="Liberation Sans"/>
      <w:b/>
      <w:bCs/>
      <w:kern w:val="3"/>
      <w:sz w:val="28"/>
      <w:szCs w:val="28"/>
      <w:lang w:eastAsia="zh-CN" w:bidi="hi-IN"/>
    </w:rPr>
  </w:style>
  <w:style w:type="character" w:customStyle="1" w:styleId="Ttulo8Char">
    <w:name w:val="Título 8 Char"/>
    <w:basedOn w:val="Fontepargpadro"/>
    <w:link w:val="Ttulo8"/>
    <w:rsid w:val="00B027FD"/>
    <w:rPr>
      <w:rFonts w:ascii="Liberation Sans" w:eastAsia="Microsoft YaHei" w:hAnsi="Liberation Sans" w:cs="Liberation Sans"/>
      <w:b/>
      <w:bCs/>
      <w:i/>
      <w:iCs/>
      <w:kern w:val="3"/>
      <w:sz w:val="28"/>
      <w:szCs w:val="28"/>
      <w:lang w:eastAsia="zh-CN" w:bidi="hi-IN"/>
    </w:rPr>
  </w:style>
  <w:style w:type="character" w:customStyle="1" w:styleId="Ttulo9Char">
    <w:name w:val="Título 9 Char"/>
    <w:basedOn w:val="Fontepargpadro"/>
    <w:link w:val="Ttulo9"/>
    <w:rsid w:val="00B027FD"/>
    <w:rPr>
      <w:rFonts w:ascii="Liberation Sans" w:eastAsia="Microsoft YaHei" w:hAnsi="Liberation Sans" w:cs="Liberation Sans"/>
      <w:b/>
      <w:bCs/>
      <w:kern w:val="3"/>
      <w:sz w:val="28"/>
      <w:szCs w:val="28"/>
      <w:lang w:eastAsia="zh-CN" w:bidi="hi-IN"/>
    </w:rPr>
  </w:style>
  <w:style w:type="character" w:customStyle="1" w:styleId="UnresolvedMention1">
    <w:name w:val="Unresolved Mention1"/>
    <w:basedOn w:val="Fontepargpadro"/>
    <w:uiPriority w:val="99"/>
    <w:semiHidden/>
    <w:unhideWhenUsed/>
    <w:rsid w:val="00B027FD"/>
    <w:rPr>
      <w:color w:val="808080"/>
      <w:shd w:val="clear" w:color="auto" w:fill="E6E6E6"/>
    </w:rPr>
  </w:style>
  <w:style w:type="character" w:styleId="MenoPendente">
    <w:name w:val="Unresolved Mention"/>
    <w:basedOn w:val="Fontepargpadro"/>
    <w:uiPriority w:val="99"/>
    <w:semiHidden/>
    <w:unhideWhenUsed/>
    <w:rsid w:val="00155BCC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165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9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65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www.cempem.fe.unicamp.br/" TargetMode="External"/><Relationship Id="rId18" Type="http://schemas.openxmlformats.org/officeDocument/2006/relationships/hyperlink" Target="http://www.uff.br/?q=tags/laboratorio-de-ensino-de-geometria-leg" TargetMode="External"/><Relationship Id="rId26" Type="http://schemas.openxmlformats.org/officeDocument/2006/relationships/hyperlink" Target="https://www.sbm.org.br/" TargetMode="External"/><Relationship Id="rId39" Type="http://schemas.openxmlformats.org/officeDocument/2006/relationships/header" Target="header1.xml"/><Relationship Id="rId21" Type="http://schemas.openxmlformats.org/officeDocument/2006/relationships/hyperlink" Target="http://lemat.mat.ufg.br/" TargetMode="External"/><Relationship Id="rId34" Type="http://schemas.openxmlformats.org/officeDocument/2006/relationships/hyperlink" Target="https://www.cempem.fe.unicamp.br/" TargetMode="External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hyperlink" Target="http://r1.ufrrj.br/gepem/" TargetMode="External"/><Relationship Id="rId20" Type="http://schemas.openxmlformats.org/officeDocument/2006/relationships/hyperlink" Target="https://www.ime.unicamp.br/lem/" TargetMode="External"/><Relationship Id="rId29" Type="http://schemas.openxmlformats.org/officeDocument/2006/relationships/hyperlink" Target="http://www.sbembrasil.org.br/sbembrasil/" TargetMode="External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2.fc.unesp.br/cecemca/index.htm" TargetMode="External"/><Relationship Id="rId24" Type="http://schemas.openxmlformats.org/officeDocument/2006/relationships/hyperlink" Target="http://www.matematica.projetofundao.ufrj.br/" TargetMode="External"/><Relationship Id="rId32" Type="http://schemas.openxmlformats.org/officeDocument/2006/relationships/hyperlink" Target="https://wordpress.apm.pt/" TargetMode="External"/><Relationship Id="rId37" Type="http://schemas.openxmlformats.org/officeDocument/2006/relationships/image" Target="media/image2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hyperlink" Target="https://www.ufpe.br/ppgedumatec" TargetMode="External"/><Relationship Id="rId23" Type="http://schemas.openxmlformats.org/officeDocument/2006/relationships/hyperlink" Target="https://sigaa.ufrn.br/sigaa/public/programa/portal.jsf?id=134" TargetMode="External"/><Relationship Id="rId28" Type="http://schemas.openxmlformats.org/officeDocument/2006/relationships/hyperlink" Target="http://r1.ufrrj.br/gepem/" TargetMode="External"/><Relationship Id="rId36" Type="http://schemas.openxmlformats.org/officeDocument/2006/relationships/hyperlink" Target="https://www.sbm.org.br/wp-content/uploads/2018/02/Livro_Dez_Questoes-PISA_2018.pdf" TargetMode="External"/><Relationship Id="rId10" Type="http://schemas.openxmlformats.org/officeDocument/2006/relationships/hyperlink" Target="https://www.ime.usp.br/caem/" TargetMode="External"/><Relationship Id="rId19" Type="http://schemas.openxmlformats.org/officeDocument/2006/relationships/hyperlink" Target="https://www.ime.usp.br/lem/" TargetMode="External"/><Relationship Id="rId31" Type="http://schemas.openxmlformats.org/officeDocument/2006/relationships/hyperlink" Target="https://periodicos.ufsc.br/index.php/revemat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wordpress.apm.pt/" TargetMode="External"/><Relationship Id="rId14" Type="http://schemas.openxmlformats.org/officeDocument/2006/relationships/hyperlink" Target="http://www.furb.br/cremm/portugues/index.php" TargetMode="External"/><Relationship Id="rId22" Type="http://schemas.openxmlformats.org/officeDocument/2006/relationships/hyperlink" Target="http://lemat.sites.ufsc.br/" TargetMode="External"/><Relationship Id="rId27" Type="http://schemas.openxmlformats.org/officeDocument/2006/relationships/hyperlink" Target="http://www.periodicos.rc.biblioteca.unesp.br/index.php/bolema" TargetMode="External"/><Relationship Id="rId30" Type="http://schemas.openxmlformats.org/officeDocument/2006/relationships/hyperlink" Target="https://www.ime.unicamp.br/lem/jpm.html" TargetMode="External"/><Relationship Id="rId35" Type="http://schemas.openxmlformats.org/officeDocument/2006/relationships/hyperlink" Target="http://faef.revista.inf.br/imagens_arquivos/arquivos_destaque/ZWnxGy9CyqrIAyW_2013-6-28-12-50-7.pdf" TargetMode="Externa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hyperlink" Target="http://www.cecimig.fae.ufmg.br/" TargetMode="External"/><Relationship Id="rId17" Type="http://schemas.openxmlformats.org/officeDocument/2006/relationships/hyperlink" Target="http://www.gepeticem.ufrrj.br/portal/" TargetMode="External"/><Relationship Id="rId25" Type="http://schemas.openxmlformats.org/officeDocument/2006/relationships/hyperlink" Target="http://www.sbembrasil.org.br/sbembrasil/" TargetMode="External"/><Relationship Id="rId33" Type="http://schemas.openxmlformats.org/officeDocument/2006/relationships/hyperlink" Target="https://www.sbm.org.br/" TargetMode="External"/><Relationship Id="rId38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2</Pages>
  <Words>4566</Words>
  <Characters>24661</Characters>
  <Application>Microsoft Office Word</Application>
  <DocSecurity>0</DocSecurity>
  <Lines>205</Lines>
  <Paragraphs>5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martoli@gmail.com</dc:creator>
  <cp:keywords/>
  <dc:description/>
  <cp:lastModifiedBy>Marcel Hideki Yonamine</cp:lastModifiedBy>
  <cp:revision>14</cp:revision>
  <dcterms:created xsi:type="dcterms:W3CDTF">2018-10-24T02:24:00Z</dcterms:created>
  <dcterms:modified xsi:type="dcterms:W3CDTF">2018-11-05T1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175349188</vt:i4>
  </property>
  <property fmtid="{D5CDD505-2E9C-101B-9397-08002B2CF9AE}" pid="4" name="_NewReviewCycle">
    <vt:lpwstr/>
  </property>
  <property fmtid="{D5CDD505-2E9C-101B-9397-08002B2CF9AE}" pid="5" name="_EmailSubject">
    <vt:lpwstr>MP Digital 8_para Revisão</vt:lpwstr>
  </property>
  <property fmtid="{D5CDD505-2E9C-101B-9397-08002B2CF9AE}" pid="6" name="_AuthorEmail">
    <vt:lpwstr>cchristi@moderna.com.br</vt:lpwstr>
  </property>
  <property fmtid="{D5CDD505-2E9C-101B-9397-08002B2CF9AE}" pid="7" name="_AuthorEmailDisplayName">
    <vt:lpwstr>Camila Christi Gazzani</vt:lpwstr>
  </property>
  <property fmtid="{D5CDD505-2E9C-101B-9397-08002B2CF9AE}" pid="8" name="_ReviewingToolsShownOnce">
    <vt:lpwstr/>
  </property>
</Properties>
</file>